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051F" w:rsidRPr="00DA532A" w:rsidRDefault="00CF051F" w:rsidP="00CF051F">
      <w:pPr>
        <w:pStyle w:val="P1"/>
        <w:rPr>
          <w:rFonts w:cs="Times New Roman"/>
          <w:szCs w:val="24"/>
        </w:rPr>
      </w:pPr>
      <w:r w:rsidRPr="00DA532A">
        <w:rPr>
          <w:rFonts w:cs="Times New Roman"/>
          <w:szCs w:val="24"/>
        </w:rPr>
        <w:t>МУНИЦИПАЛЬНОЕ  БЮДЖЕТНОЕ ОБЩЕОБРАЗОВАТЕЛЬНОЕ УЧРЕЖДЕНИЕ</w:t>
      </w:r>
    </w:p>
    <w:p w:rsidR="00CF051F" w:rsidRPr="00DA532A" w:rsidRDefault="00CF051F" w:rsidP="00CF051F">
      <w:pPr>
        <w:pStyle w:val="P1"/>
        <w:rPr>
          <w:rFonts w:cs="Times New Roman"/>
          <w:szCs w:val="24"/>
        </w:rPr>
      </w:pPr>
      <w:r w:rsidRPr="00DA532A">
        <w:rPr>
          <w:rFonts w:cs="Times New Roman"/>
          <w:szCs w:val="24"/>
        </w:rPr>
        <w:t>КРЮКОВСКАЯ СРЕДНЯЯ ОБЩЕОБРАЗОВАТЕЛЬНАЯ ШКОЛА</w:t>
      </w:r>
    </w:p>
    <w:p w:rsidR="00B07DCD" w:rsidRDefault="00B07DCD" w:rsidP="00C3744B">
      <w:pPr>
        <w:rPr>
          <w:szCs w:val="28"/>
        </w:rPr>
      </w:pPr>
    </w:p>
    <w:p w:rsidR="00B07DCD" w:rsidRDefault="00B07DCD" w:rsidP="00B07DCD">
      <w:pPr>
        <w:jc w:val="center"/>
        <w:rPr>
          <w:szCs w:val="28"/>
        </w:rPr>
      </w:pPr>
    </w:p>
    <w:p w:rsidR="00CF6EB4" w:rsidRPr="00DA532A" w:rsidRDefault="00CF6EB4" w:rsidP="00CF6EB4">
      <w:pPr>
        <w:shd w:val="clear" w:color="auto" w:fill="FFFFFF"/>
        <w:autoSpaceDE w:val="0"/>
        <w:autoSpaceDN w:val="0"/>
        <w:adjustRightInd w:val="0"/>
        <w:spacing w:line="480" w:lineRule="auto"/>
        <w:ind w:left="-180" w:firstLine="180"/>
        <w:rPr>
          <w:color w:val="000000"/>
        </w:rPr>
      </w:pPr>
      <w:r w:rsidRPr="00DA532A">
        <w:rPr>
          <w:color w:val="000000"/>
        </w:rPr>
        <w:t xml:space="preserve">                                                                                  </w:t>
      </w:r>
      <w:r>
        <w:rPr>
          <w:color w:val="000000"/>
        </w:rPr>
        <w:t xml:space="preserve">                                                                                        </w:t>
      </w:r>
      <w:r w:rsidRPr="00DA532A">
        <w:rPr>
          <w:color w:val="000000"/>
        </w:rPr>
        <w:t xml:space="preserve"> «Утверждаю»    </w:t>
      </w:r>
    </w:p>
    <w:p w:rsidR="00CF6EB4" w:rsidRPr="00DA532A" w:rsidRDefault="00CF6EB4" w:rsidP="00CF6EB4">
      <w:pPr>
        <w:shd w:val="clear" w:color="auto" w:fill="FFFFFF"/>
        <w:autoSpaceDE w:val="0"/>
        <w:autoSpaceDN w:val="0"/>
        <w:adjustRightInd w:val="0"/>
        <w:spacing w:line="480" w:lineRule="auto"/>
        <w:ind w:left="-180" w:firstLine="180"/>
        <w:rPr>
          <w:color w:val="000000"/>
        </w:rPr>
      </w:pPr>
      <w:r w:rsidRPr="00DA532A">
        <w:rPr>
          <w:color w:val="000000"/>
        </w:rPr>
        <w:t xml:space="preserve">                                                                                 </w:t>
      </w:r>
      <w:r>
        <w:rPr>
          <w:color w:val="000000"/>
        </w:rPr>
        <w:t xml:space="preserve">                                                                                        </w:t>
      </w:r>
      <w:r w:rsidRPr="00DA532A">
        <w:rPr>
          <w:color w:val="000000"/>
        </w:rPr>
        <w:t xml:space="preserve">  Директор  МБОУ Крюковской СОШ</w:t>
      </w:r>
    </w:p>
    <w:p w:rsidR="00CF6EB4" w:rsidRPr="00DA532A" w:rsidRDefault="00CF6EB4" w:rsidP="00CF6EB4">
      <w:pPr>
        <w:shd w:val="clear" w:color="auto" w:fill="FFFFFF"/>
        <w:autoSpaceDE w:val="0"/>
        <w:autoSpaceDN w:val="0"/>
        <w:adjustRightInd w:val="0"/>
        <w:spacing w:line="480" w:lineRule="auto"/>
        <w:ind w:left="-180" w:firstLine="180"/>
        <w:rPr>
          <w:color w:val="000000"/>
        </w:rPr>
      </w:pPr>
      <w:r w:rsidRPr="00DA532A">
        <w:rPr>
          <w:color w:val="000000"/>
        </w:rPr>
        <w:t xml:space="preserve">                                                                         </w:t>
      </w:r>
      <w:r>
        <w:rPr>
          <w:color w:val="000000"/>
        </w:rPr>
        <w:t xml:space="preserve">                                                                               </w:t>
      </w:r>
      <w:r w:rsidR="0006197B">
        <w:rPr>
          <w:color w:val="000000"/>
        </w:rPr>
        <w:t xml:space="preserve">                   Приказ  от 31.08.2022</w:t>
      </w:r>
      <w:r>
        <w:rPr>
          <w:color w:val="000000"/>
        </w:rPr>
        <w:t xml:space="preserve">   </w:t>
      </w:r>
      <w:r w:rsidRPr="00DA532A">
        <w:rPr>
          <w:color w:val="000000"/>
        </w:rPr>
        <w:t xml:space="preserve">№ </w:t>
      </w:r>
      <w:r w:rsidR="0006197B">
        <w:rPr>
          <w:color w:val="000000"/>
        </w:rPr>
        <w:t>204</w:t>
      </w:r>
      <w:r w:rsidRPr="00DA532A">
        <w:rPr>
          <w:color w:val="000000"/>
        </w:rPr>
        <w:t xml:space="preserve"> - ОД</w:t>
      </w:r>
    </w:p>
    <w:p w:rsidR="00CF6EB4" w:rsidRDefault="00CF6EB4" w:rsidP="00CF6EB4">
      <w:pPr>
        <w:shd w:val="clear" w:color="auto" w:fill="FFFFFF"/>
        <w:autoSpaceDE w:val="0"/>
        <w:autoSpaceDN w:val="0"/>
        <w:adjustRightInd w:val="0"/>
        <w:spacing w:line="480" w:lineRule="auto"/>
        <w:ind w:left="-180" w:firstLine="180"/>
        <w:rPr>
          <w:color w:val="000000"/>
        </w:rPr>
      </w:pPr>
      <w:r w:rsidRPr="00DA532A">
        <w:rPr>
          <w:color w:val="000000"/>
        </w:rPr>
        <w:t xml:space="preserve">                                                                              </w:t>
      </w:r>
      <w:r>
        <w:rPr>
          <w:color w:val="000000"/>
        </w:rPr>
        <w:t xml:space="preserve">                                                                                          </w:t>
      </w:r>
      <w:r w:rsidRPr="00DA532A">
        <w:rPr>
          <w:color w:val="000000"/>
        </w:rPr>
        <w:t xml:space="preserve">    ___________________     Г.А. Молчанова</w:t>
      </w:r>
    </w:p>
    <w:p w:rsidR="00B07DCD" w:rsidRDefault="00B07DCD" w:rsidP="00E7751E">
      <w:pPr>
        <w:ind w:right="-284"/>
        <w:contextualSpacing/>
        <w:rPr>
          <w:szCs w:val="28"/>
        </w:rPr>
      </w:pPr>
    </w:p>
    <w:p w:rsidR="00CF051F" w:rsidRPr="00DA532A" w:rsidRDefault="00CF051F" w:rsidP="00CF051F">
      <w:pPr>
        <w:ind w:firstLine="709"/>
        <w:rPr>
          <w:sz w:val="28"/>
        </w:rPr>
      </w:pPr>
    </w:p>
    <w:p w:rsidR="00CF051F" w:rsidRPr="00DA532A" w:rsidRDefault="00CF051F" w:rsidP="00CF051F">
      <w:pPr>
        <w:spacing w:line="360" w:lineRule="auto"/>
        <w:ind w:firstLine="709"/>
        <w:jc w:val="center"/>
        <w:rPr>
          <w:b/>
          <w:sz w:val="28"/>
        </w:rPr>
      </w:pPr>
      <w:r w:rsidRPr="00DA532A">
        <w:rPr>
          <w:b/>
          <w:sz w:val="28"/>
        </w:rPr>
        <w:t>РАБОЧАЯ ПРОГРАММА</w:t>
      </w:r>
    </w:p>
    <w:p w:rsidR="00CF051F" w:rsidRPr="008F310A" w:rsidRDefault="003C6565" w:rsidP="008F310A">
      <w:pPr>
        <w:spacing w:line="360" w:lineRule="auto"/>
        <w:jc w:val="center"/>
        <w:rPr>
          <w:b/>
          <w:sz w:val="40"/>
          <w:u w:val="single"/>
        </w:rPr>
      </w:pPr>
      <w:r>
        <w:rPr>
          <w:b/>
          <w:i/>
          <w:sz w:val="40"/>
          <w:u w:val="single"/>
        </w:rPr>
        <w:t xml:space="preserve"> </w:t>
      </w:r>
      <w:r w:rsidR="00CF051F" w:rsidRPr="003C6565">
        <w:rPr>
          <w:b/>
          <w:i/>
          <w:sz w:val="40"/>
          <w:u w:val="single"/>
        </w:rPr>
        <w:t xml:space="preserve"> по   алгебре</w:t>
      </w:r>
      <w:r>
        <w:rPr>
          <w:b/>
          <w:i/>
          <w:sz w:val="40"/>
          <w:u w:val="single"/>
        </w:rPr>
        <w:t xml:space="preserve"> </w:t>
      </w:r>
      <w:r w:rsidR="008F310A">
        <w:rPr>
          <w:b/>
          <w:i/>
          <w:sz w:val="40"/>
          <w:u w:val="single"/>
        </w:rPr>
        <w:t xml:space="preserve">  </w:t>
      </w:r>
      <w:r>
        <w:rPr>
          <w:i/>
        </w:rPr>
        <w:t xml:space="preserve">                                                                                   </w:t>
      </w:r>
    </w:p>
    <w:p w:rsidR="00CF051F" w:rsidRDefault="00CF051F" w:rsidP="003C6565">
      <w:pPr>
        <w:ind w:right="-284"/>
        <w:contextualSpacing/>
        <w:rPr>
          <w:szCs w:val="28"/>
        </w:rPr>
      </w:pPr>
      <w:r w:rsidRPr="00DA532A">
        <w:rPr>
          <w:sz w:val="28"/>
        </w:rPr>
        <w:t>Уровень общего образования (класс)</w:t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 w:rsidRPr="00DA532A"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</w:r>
      <w:r>
        <w:rPr>
          <w:sz w:val="28"/>
        </w:rPr>
        <w:softHyphen/>
        <w:t>-</w:t>
      </w:r>
      <w:r w:rsidRPr="00CF051F">
        <w:rPr>
          <w:szCs w:val="28"/>
        </w:rPr>
        <w:t xml:space="preserve"> </w:t>
      </w:r>
      <w:r w:rsidRPr="003C6565">
        <w:rPr>
          <w:sz w:val="28"/>
          <w:szCs w:val="28"/>
        </w:rPr>
        <w:t>основное общее образование</w:t>
      </w:r>
      <w:r w:rsidR="003C6565" w:rsidRPr="003C6565">
        <w:rPr>
          <w:sz w:val="28"/>
          <w:szCs w:val="28"/>
        </w:rPr>
        <w:t>, 8 класс</w:t>
      </w:r>
    </w:p>
    <w:p w:rsidR="003C6565" w:rsidRPr="003C6565" w:rsidRDefault="003C6565" w:rsidP="003C6565">
      <w:pPr>
        <w:ind w:right="-284"/>
        <w:contextualSpacing/>
        <w:rPr>
          <w:szCs w:val="28"/>
        </w:rPr>
      </w:pPr>
    </w:p>
    <w:p w:rsidR="00CF051F" w:rsidRPr="007532CB" w:rsidRDefault="00CF051F" w:rsidP="00CF051F">
      <w:pPr>
        <w:spacing w:line="360" w:lineRule="auto"/>
        <w:rPr>
          <w:b/>
          <w:i/>
          <w:sz w:val="28"/>
          <w:szCs w:val="28"/>
        </w:rPr>
      </w:pPr>
      <w:r>
        <w:rPr>
          <w:sz w:val="28"/>
          <w:szCs w:val="28"/>
        </w:rPr>
        <w:t>Количество часов</w:t>
      </w:r>
      <w:r w:rsidR="003C6565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="001B1851">
        <w:rPr>
          <w:sz w:val="28"/>
          <w:szCs w:val="28"/>
        </w:rPr>
        <w:t>102</w:t>
      </w:r>
      <w:bookmarkStart w:id="0" w:name="_GoBack"/>
      <w:bookmarkEnd w:id="0"/>
    </w:p>
    <w:p w:rsidR="00CF051F" w:rsidRDefault="00CF051F" w:rsidP="008F310A">
      <w:pPr>
        <w:rPr>
          <w:sz w:val="32"/>
          <w:szCs w:val="28"/>
        </w:rPr>
      </w:pPr>
      <w:r w:rsidRPr="00DA532A">
        <w:rPr>
          <w:sz w:val="28"/>
          <w:szCs w:val="28"/>
        </w:rPr>
        <w:t>Учитель</w:t>
      </w:r>
      <w:r w:rsidR="003C6565">
        <w:rPr>
          <w:sz w:val="28"/>
          <w:szCs w:val="28"/>
        </w:rPr>
        <w:t>:</w:t>
      </w:r>
      <w:r>
        <w:rPr>
          <w:sz w:val="28"/>
          <w:szCs w:val="28"/>
        </w:rPr>
        <w:t xml:space="preserve">   </w:t>
      </w:r>
      <w:proofErr w:type="spellStart"/>
      <w:r w:rsidR="003C6565" w:rsidRPr="003C6565">
        <w:rPr>
          <w:sz w:val="28"/>
          <w:szCs w:val="28"/>
        </w:rPr>
        <w:t>Бятенко</w:t>
      </w:r>
      <w:proofErr w:type="spellEnd"/>
      <w:r w:rsidR="003C6565" w:rsidRPr="003C6565">
        <w:rPr>
          <w:sz w:val="28"/>
          <w:szCs w:val="28"/>
        </w:rPr>
        <w:t xml:space="preserve"> Татьяна Станиславовна</w:t>
      </w:r>
      <w:r w:rsidRPr="003C6565">
        <w:rPr>
          <w:sz w:val="32"/>
          <w:szCs w:val="28"/>
        </w:rPr>
        <w:t xml:space="preserve"> </w:t>
      </w:r>
    </w:p>
    <w:p w:rsidR="008F310A" w:rsidRDefault="008F310A" w:rsidP="008F310A">
      <w:pPr>
        <w:rPr>
          <w:sz w:val="28"/>
          <w:szCs w:val="28"/>
        </w:rPr>
      </w:pPr>
    </w:p>
    <w:p w:rsidR="00CF051F" w:rsidRDefault="00CF051F" w:rsidP="00CF051F">
      <w:pPr>
        <w:spacing w:line="360" w:lineRule="auto"/>
        <w:rPr>
          <w:sz w:val="28"/>
          <w:szCs w:val="28"/>
        </w:rPr>
      </w:pPr>
      <w:r w:rsidRPr="00DA532A">
        <w:rPr>
          <w:sz w:val="28"/>
          <w:szCs w:val="28"/>
        </w:rPr>
        <w:t>Программа разработана на основе</w:t>
      </w:r>
      <w:r>
        <w:rPr>
          <w:sz w:val="28"/>
          <w:szCs w:val="28"/>
        </w:rPr>
        <w:t>:</w:t>
      </w:r>
    </w:p>
    <w:p w:rsidR="00CF051F" w:rsidRPr="008A63A3" w:rsidRDefault="008A63A3" w:rsidP="00CF051F">
      <w:pPr>
        <w:spacing w:line="360" w:lineRule="auto"/>
        <w:rPr>
          <w:i/>
          <w:sz w:val="20"/>
        </w:rPr>
      </w:pPr>
      <w:r w:rsidRPr="008A63A3">
        <w:rPr>
          <w:sz w:val="28"/>
          <w:szCs w:val="36"/>
        </w:rPr>
        <w:t>примерной программы основного общего образования по алгебре  5-9 класс для образовательных учреждений. – М: «Просвещение», 2011</w:t>
      </w:r>
    </w:p>
    <w:p w:rsidR="00CF051F" w:rsidRDefault="00CF051F" w:rsidP="00CF051F">
      <w:pPr>
        <w:spacing w:line="360" w:lineRule="auto"/>
        <w:jc w:val="center"/>
        <w:rPr>
          <w:i/>
        </w:rPr>
      </w:pPr>
      <w:r w:rsidRPr="00DA532A">
        <w:rPr>
          <w:sz w:val="28"/>
        </w:rPr>
        <w:t>Ростовская область</w:t>
      </w:r>
      <w:r>
        <w:rPr>
          <w:sz w:val="28"/>
        </w:rPr>
        <w:t xml:space="preserve">, </w:t>
      </w:r>
      <w:r w:rsidRPr="00DA532A">
        <w:rPr>
          <w:sz w:val="28"/>
        </w:rPr>
        <w:t>Куйбышевский район</w:t>
      </w:r>
      <w:r>
        <w:rPr>
          <w:sz w:val="28"/>
        </w:rPr>
        <w:t xml:space="preserve">, </w:t>
      </w:r>
      <w:r w:rsidRPr="00DA532A">
        <w:rPr>
          <w:sz w:val="28"/>
        </w:rPr>
        <w:t>х. Крюково</w:t>
      </w:r>
    </w:p>
    <w:p w:rsidR="00CF051F" w:rsidRDefault="008F310A" w:rsidP="00CF051F">
      <w:pPr>
        <w:spacing w:line="360" w:lineRule="auto"/>
        <w:jc w:val="center"/>
        <w:rPr>
          <w:i/>
        </w:rPr>
      </w:pPr>
      <w:r>
        <w:rPr>
          <w:i/>
        </w:rPr>
        <w:t>202</w:t>
      </w:r>
      <w:r w:rsidR="0006197B">
        <w:rPr>
          <w:i/>
        </w:rPr>
        <w:t>2</w:t>
      </w:r>
      <w:r>
        <w:rPr>
          <w:i/>
        </w:rPr>
        <w:t xml:space="preserve"> </w:t>
      </w:r>
      <w:r w:rsidR="00CF051F">
        <w:rPr>
          <w:i/>
        </w:rPr>
        <w:t>год</w:t>
      </w:r>
    </w:p>
    <w:p w:rsidR="00AA587F" w:rsidRDefault="00AA587F" w:rsidP="00CF051F">
      <w:pPr>
        <w:spacing w:line="360" w:lineRule="auto"/>
        <w:jc w:val="center"/>
        <w:rPr>
          <w:i/>
        </w:rPr>
      </w:pPr>
    </w:p>
    <w:p w:rsidR="00523F04" w:rsidRPr="00FA0CB1" w:rsidRDefault="00523F04" w:rsidP="00CF051F">
      <w:pPr>
        <w:spacing w:line="360" w:lineRule="auto"/>
        <w:jc w:val="center"/>
        <w:rPr>
          <w:i/>
        </w:rPr>
      </w:pPr>
    </w:p>
    <w:p w:rsidR="00C3744B" w:rsidRPr="0082382D" w:rsidRDefault="00C3744B" w:rsidP="006726F1">
      <w:pPr>
        <w:tabs>
          <w:tab w:val="left" w:pos="1854"/>
        </w:tabs>
      </w:pPr>
    </w:p>
    <w:p w:rsidR="006726F1" w:rsidRDefault="000560C5" w:rsidP="00C44F91">
      <w:pPr>
        <w:pStyle w:val="a3"/>
        <w:numPr>
          <w:ilvl w:val="0"/>
          <w:numId w:val="13"/>
        </w:numPr>
        <w:tabs>
          <w:tab w:val="left" w:pos="1854"/>
        </w:tabs>
        <w:jc w:val="center"/>
        <w:rPr>
          <w:b/>
          <w:sz w:val="28"/>
        </w:rPr>
      </w:pPr>
      <w:r>
        <w:rPr>
          <w:b/>
          <w:sz w:val="28"/>
        </w:rPr>
        <w:t>П</w:t>
      </w:r>
      <w:r w:rsidRPr="00C44F91">
        <w:rPr>
          <w:b/>
          <w:sz w:val="28"/>
        </w:rPr>
        <w:t>ланируемые резул</w:t>
      </w:r>
      <w:r>
        <w:rPr>
          <w:b/>
          <w:sz w:val="28"/>
        </w:rPr>
        <w:t>ьтаты освоения учебного предмета</w:t>
      </w:r>
    </w:p>
    <w:p w:rsidR="008F310A" w:rsidRDefault="008F310A" w:rsidP="008F310A">
      <w:pPr>
        <w:tabs>
          <w:tab w:val="left" w:pos="1854"/>
        </w:tabs>
        <w:jc w:val="center"/>
        <w:rPr>
          <w:b/>
          <w:sz w:val="28"/>
        </w:rPr>
      </w:pPr>
    </w:p>
    <w:p w:rsidR="008F310A" w:rsidRPr="008F310A" w:rsidRDefault="008F310A" w:rsidP="0006197B">
      <w:pPr>
        <w:shd w:val="clear" w:color="auto" w:fill="FFFFFF"/>
        <w:ind w:firstLine="568"/>
        <w:jc w:val="both"/>
        <w:rPr>
          <w:color w:val="000000"/>
        </w:rPr>
      </w:pPr>
      <w:r w:rsidRPr="008F310A">
        <w:rPr>
          <w:color w:val="000000"/>
        </w:rPr>
        <w:t xml:space="preserve">Программа обеспечивает достижение </w:t>
      </w:r>
      <w:proofErr w:type="gramStart"/>
      <w:r w:rsidRPr="008F310A">
        <w:rPr>
          <w:color w:val="000000"/>
        </w:rPr>
        <w:t>обучающимися</w:t>
      </w:r>
      <w:proofErr w:type="gramEnd"/>
      <w:r w:rsidRPr="008F310A">
        <w:rPr>
          <w:color w:val="000000"/>
        </w:rPr>
        <w:t xml:space="preserve"> следующих личностных, метапредметных и предметных результатов.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>
        <w:rPr>
          <w:b/>
          <w:bCs/>
          <w:color w:val="000000"/>
        </w:rPr>
        <w:t>Личностные результаты</w:t>
      </w:r>
      <w:r w:rsidRPr="008F310A">
        <w:rPr>
          <w:b/>
          <w:bCs/>
          <w:color w:val="000000"/>
        </w:rPr>
        <w:t>: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 xml:space="preserve">—ответственного отношения к учению, готовности и </w:t>
      </w:r>
      <w:proofErr w:type="gramStart"/>
      <w:r w:rsidRPr="008F310A">
        <w:rPr>
          <w:color w:val="000000"/>
        </w:rPr>
        <w:t>спос</w:t>
      </w:r>
      <w:r>
        <w:rPr>
          <w:color w:val="000000"/>
        </w:rPr>
        <w:t>обности</w:t>
      </w:r>
      <w:proofErr w:type="gramEnd"/>
      <w:r>
        <w:rPr>
          <w:color w:val="000000"/>
        </w:rPr>
        <w:t xml:space="preserve"> обучающихся к самореали</w:t>
      </w:r>
      <w:r w:rsidRPr="008F310A">
        <w:rPr>
          <w:color w:val="000000"/>
        </w:rPr>
        <w:t>зации и самообразованию на основе ра</w:t>
      </w:r>
      <w:r>
        <w:rPr>
          <w:color w:val="000000"/>
        </w:rPr>
        <w:t xml:space="preserve">звитой </w:t>
      </w:r>
      <w:r w:rsidRPr="008F310A">
        <w:rPr>
          <w:color w:val="000000"/>
        </w:rPr>
        <w:t>мотивации учебной деятельности и личностного</w:t>
      </w:r>
      <w:r>
        <w:rPr>
          <w:color w:val="000000"/>
        </w:rPr>
        <w:t xml:space="preserve"> </w:t>
      </w:r>
      <w:r w:rsidRPr="008F310A">
        <w:rPr>
          <w:color w:val="000000"/>
        </w:rPr>
        <w:t>смысла изучения математики, заинтересованности в приобре</w:t>
      </w:r>
      <w:r>
        <w:rPr>
          <w:color w:val="000000"/>
        </w:rPr>
        <w:t>тении и расширении знаний и спо</w:t>
      </w:r>
      <w:r w:rsidRPr="008F310A">
        <w:rPr>
          <w:color w:val="000000"/>
        </w:rPr>
        <w:t>собов действий по предмету, осознанного построения индивидуальной образовательной траектории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коммуникативной компетентности в общении и сотрудн</w:t>
      </w:r>
      <w:r>
        <w:rPr>
          <w:color w:val="000000"/>
        </w:rPr>
        <w:t>ичестве, в учебно-исследователь</w:t>
      </w:r>
      <w:r w:rsidRPr="008F310A">
        <w:rPr>
          <w:color w:val="000000"/>
        </w:rPr>
        <w:t>ской, творческой и других видах деятельности по предмету, которая выражается в умении ясно,</w:t>
      </w:r>
      <w:r>
        <w:rPr>
          <w:color w:val="000000"/>
        </w:rPr>
        <w:t xml:space="preserve"> </w:t>
      </w:r>
      <w:r w:rsidRPr="008F310A">
        <w:rPr>
          <w:color w:val="000000"/>
        </w:rPr>
        <w:t>точно, грамотно излагать свои мысли в устной и письменной речи, выстраивать аргументацию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 xml:space="preserve">и вести конструктивный диалог, приводить примеры и </w:t>
      </w:r>
      <w:proofErr w:type="spellStart"/>
      <w:r w:rsidRPr="008F310A">
        <w:rPr>
          <w:color w:val="000000"/>
        </w:rPr>
        <w:t>контрпримеры</w:t>
      </w:r>
      <w:proofErr w:type="spellEnd"/>
      <w:r w:rsidRPr="008F310A">
        <w:rPr>
          <w:color w:val="000000"/>
        </w:rPr>
        <w:t xml:space="preserve">, а также  понимать и </w:t>
      </w:r>
      <w:proofErr w:type="spellStart"/>
      <w:r w:rsidRPr="008F310A">
        <w:rPr>
          <w:color w:val="000000"/>
        </w:rPr>
        <w:t>ув</w:t>
      </w:r>
      <w:proofErr w:type="gramStart"/>
      <w:r w:rsidRPr="008F310A">
        <w:rPr>
          <w:color w:val="000000"/>
        </w:rPr>
        <w:t>а</w:t>
      </w:r>
      <w:proofErr w:type="spellEnd"/>
      <w:r w:rsidRPr="008F310A">
        <w:rPr>
          <w:color w:val="000000"/>
        </w:rPr>
        <w:t>-</w:t>
      </w:r>
      <w:proofErr w:type="gramEnd"/>
      <w:r>
        <w:rPr>
          <w:color w:val="000000"/>
        </w:rPr>
        <w:t xml:space="preserve"> </w:t>
      </w:r>
      <w:r w:rsidRPr="008F310A">
        <w:rPr>
          <w:color w:val="000000"/>
        </w:rPr>
        <w:t>жать позицию собеседника, достигать взаимопонимания, сотрудничать для достижения общих</w:t>
      </w:r>
      <w:r>
        <w:rPr>
          <w:color w:val="000000"/>
        </w:rPr>
        <w:t xml:space="preserve"> </w:t>
      </w:r>
      <w:r w:rsidRPr="008F310A">
        <w:rPr>
          <w:color w:val="000000"/>
        </w:rPr>
        <w:t>результатов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 xml:space="preserve">—целостного мировоззрения, соответствующего современному </w:t>
      </w:r>
      <w:r>
        <w:rPr>
          <w:color w:val="000000"/>
        </w:rPr>
        <w:t>уровню развития науки и обще</w:t>
      </w:r>
      <w:r w:rsidRPr="008F310A">
        <w:rPr>
          <w:color w:val="000000"/>
        </w:rPr>
        <w:t>ственной практики, представления об изучаемых математических понятиях и методах как важнейших средствах математического моделирования реальных процессов и явлений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proofErr w:type="gramStart"/>
      <w:r w:rsidRPr="008F310A">
        <w:rPr>
          <w:color w:val="000000"/>
        </w:rPr>
        <w:t>—формально-логического мышления: критичность (распознавание логически некорректных</w:t>
      </w:r>
      <w:r>
        <w:rPr>
          <w:color w:val="000000"/>
        </w:rPr>
        <w:t xml:space="preserve"> </w:t>
      </w:r>
      <w:r w:rsidRPr="008F310A">
        <w:rPr>
          <w:color w:val="000000"/>
        </w:rPr>
        <w:t>высказываний), креативность (собственная аргументация, опро</w:t>
      </w:r>
      <w:r>
        <w:rPr>
          <w:color w:val="000000"/>
        </w:rPr>
        <w:t>вержения, постановка задач, фор</w:t>
      </w:r>
      <w:r w:rsidRPr="008F310A">
        <w:rPr>
          <w:color w:val="000000"/>
        </w:rPr>
        <w:t>мулировка проблемы, исследовательский проект</w:t>
      </w:r>
      <w:r>
        <w:rPr>
          <w:color w:val="000000"/>
        </w:rPr>
        <w:t xml:space="preserve"> </w:t>
      </w:r>
      <w:r w:rsidRPr="008F310A">
        <w:rPr>
          <w:color w:val="000000"/>
        </w:rPr>
        <w:t>и др.).</w:t>
      </w:r>
      <w:proofErr w:type="gramEnd"/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proofErr w:type="spellStart"/>
      <w:r w:rsidRPr="008F310A">
        <w:rPr>
          <w:b/>
          <w:bCs/>
          <w:color w:val="000000"/>
        </w:rPr>
        <w:t>Метапредметные</w:t>
      </w:r>
      <w:proofErr w:type="spellEnd"/>
      <w:r w:rsidRPr="008F310A">
        <w:rPr>
          <w:b/>
          <w:bCs/>
          <w:color w:val="000000"/>
        </w:rPr>
        <w:t xml:space="preserve"> результаты: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способности самостоятельно ставить цели учебной и исследователь</w:t>
      </w:r>
      <w:r>
        <w:rPr>
          <w:color w:val="000000"/>
        </w:rPr>
        <w:t>ской деятельности, пла</w:t>
      </w:r>
      <w:r w:rsidRPr="008F310A">
        <w:rPr>
          <w:color w:val="000000"/>
        </w:rPr>
        <w:t>нировать, осуществлять, контролировать и оценивать учебные действия в соответствии с поставленной задачей и условиями ее выполнения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умения самостоятельно планировать альтернативные пути</w:t>
      </w:r>
      <w:r>
        <w:rPr>
          <w:color w:val="000000"/>
        </w:rPr>
        <w:t xml:space="preserve"> достижения целей, осознанно вы</w:t>
      </w:r>
      <w:r w:rsidRPr="008F310A">
        <w:rPr>
          <w:color w:val="000000"/>
        </w:rPr>
        <w:t>бирать наиболее эффективные способы решения учебных и познавательных задач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умения находить необходимую информацию в различных и</w:t>
      </w:r>
      <w:r>
        <w:rPr>
          <w:color w:val="000000"/>
        </w:rPr>
        <w:t>сточниках (в справочниках, лите</w:t>
      </w:r>
      <w:r w:rsidRPr="008F310A">
        <w:rPr>
          <w:color w:val="000000"/>
        </w:rPr>
        <w:t>ратуре, Интернете), представлять в различной форме (словесн</w:t>
      </w:r>
      <w:r>
        <w:rPr>
          <w:color w:val="000000"/>
        </w:rPr>
        <w:t>ой, табличной, графической, сим</w:t>
      </w:r>
      <w:r w:rsidRPr="008F310A">
        <w:rPr>
          <w:color w:val="000000"/>
        </w:rPr>
        <w:t>волической), обрабатывать, хранить и передавать в соответствии с познавательными или коммуникативными задачами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осознанного владения приемами умственных действий: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и причинно-следственных связей, построения умозаключений индуктивного, дедуктивного характера или по аналогии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умения организовывать совместную учебную деятельность с учителем и сверстниками: определять цели, распределять функции, взаимодействовать в группе, выдвигать гипотезы, находить решения проблем, разрешать конфликты на основе согласования позиции и учета интересов, аргументировать и отстаивать свое мнение.</w:t>
      </w:r>
    </w:p>
    <w:p w:rsidR="008F310A" w:rsidRPr="008F310A" w:rsidRDefault="008F310A" w:rsidP="0006197B">
      <w:pPr>
        <w:shd w:val="clear" w:color="auto" w:fill="FFFFFF"/>
        <w:ind w:right="-70" w:hanging="720"/>
        <w:jc w:val="both"/>
        <w:rPr>
          <w:color w:val="000000"/>
        </w:rPr>
      </w:pPr>
      <w:r>
        <w:rPr>
          <w:b/>
          <w:bCs/>
          <w:color w:val="000000"/>
        </w:rPr>
        <w:t xml:space="preserve">            </w:t>
      </w:r>
      <w:r w:rsidRPr="008F310A">
        <w:rPr>
          <w:b/>
          <w:bCs/>
          <w:color w:val="000000"/>
        </w:rPr>
        <w:t>Предметные результаты: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b/>
          <w:bCs/>
          <w:color w:val="000000"/>
        </w:rPr>
        <w:t>—</w:t>
      </w:r>
      <w:r w:rsidRPr="008F310A">
        <w:rPr>
          <w:color w:val="000000"/>
        </w:rPr>
        <w:t>умения работать с математическим текстом, точно и грамотно выражать свои мысли в устной</w:t>
      </w:r>
      <w:r>
        <w:rPr>
          <w:color w:val="000000"/>
        </w:rPr>
        <w:t xml:space="preserve"> </w:t>
      </w:r>
      <w:r w:rsidRPr="008F310A">
        <w:rPr>
          <w:color w:val="000000"/>
        </w:rPr>
        <w:t>и письменной речи, применяя математическую терминологию и символику, использовать различные языки математики (словесный, символический, графический, табличный), доказывать математические утверждения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умения использовать базовые понятия из основных разделов содержания (число, функция,</w:t>
      </w:r>
      <w:r>
        <w:rPr>
          <w:color w:val="000000"/>
        </w:rPr>
        <w:t xml:space="preserve"> </w:t>
      </w:r>
      <w:r w:rsidRPr="008F310A">
        <w:rPr>
          <w:color w:val="000000"/>
        </w:rPr>
        <w:t>уравнение, неравенство, вероятность, множество, доказательство и др.)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lastRenderedPageBreak/>
        <w:t>—представлений о числе и числовых системах от натуральных до действительных чисе</w:t>
      </w:r>
      <w:r>
        <w:rPr>
          <w:color w:val="000000"/>
        </w:rPr>
        <w:t>л;  прак</w:t>
      </w:r>
      <w:r w:rsidRPr="008F310A">
        <w:rPr>
          <w:color w:val="000000"/>
        </w:rPr>
        <w:t>тических навыков выполнения устных, письменных, инстр</w:t>
      </w:r>
      <w:r>
        <w:rPr>
          <w:color w:val="000000"/>
        </w:rPr>
        <w:t>ументальных вычислений, вычисли</w:t>
      </w:r>
      <w:r w:rsidRPr="008F310A">
        <w:rPr>
          <w:color w:val="000000"/>
        </w:rPr>
        <w:t>тельной культуры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умения использовать символический язык алгебры, приемы тождественных преобразований</w:t>
      </w:r>
      <w:r>
        <w:rPr>
          <w:color w:val="000000"/>
        </w:rPr>
        <w:t xml:space="preserve"> </w:t>
      </w:r>
      <w:r w:rsidRPr="008F310A">
        <w:rPr>
          <w:color w:val="000000"/>
        </w:rPr>
        <w:t>рациональных выражений, решения уравнений, неравенств и их систем; идею координат на плоскости для интерпретации решения уравнений, неравенств и их систем; алгебраического аппарата</w:t>
      </w:r>
      <w:r>
        <w:rPr>
          <w:color w:val="000000"/>
        </w:rPr>
        <w:t xml:space="preserve"> </w:t>
      </w:r>
      <w:r w:rsidRPr="008F310A">
        <w:rPr>
          <w:color w:val="000000"/>
        </w:rPr>
        <w:t>для решения математических и нематематических задач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умения использовать систему функциональных понятий, функционально-графических п</w:t>
      </w:r>
      <w:r>
        <w:rPr>
          <w:color w:val="000000"/>
        </w:rPr>
        <w:t>ред</w:t>
      </w:r>
      <w:r w:rsidRPr="008F310A">
        <w:rPr>
          <w:color w:val="000000"/>
        </w:rPr>
        <w:t>ставлений для описания и анализа реальных зависимостей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 —представлений о статистических закономерностях в реальном мире и о различных способах</w:t>
      </w:r>
      <w:r>
        <w:rPr>
          <w:color w:val="000000"/>
        </w:rPr>
        <w:t xml:space="preserve"> </w:t>
      </w:r>
      <w:r w:rsidRPr="008F310A">
        <w:rPr>
          <w:color w:val="000000"/>
        </w:rPr>
        <w:t>их изучения, об особенностях выводов и прогнозов, носящих вероятностный характер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приемов владения различными языками математики (сл</w:t>
      </w:r>
      <w:r>
        <w:rPr>
          <w:color w:val="000000"/>
        </w:rPr>
        <w:t>овесный, символический, графиче</w:t>
      </w:r>
      <w:r w:rsidRPr="008F310A">
        <w:rPr>
          <w:color w:val="000000"/>
        </w:rPr>
        <w:t>ский) для иллюстрации, интерпретации, аргументации и доказательства;</w:t>
      </w:r>
    </w:p>
    <w:p w:rsidR="008F310A" w:rsidRPr="008F310A" w:rsidRDefault="008F310A" w:rsidP="0006197B">
      <w:pPr>
        <w:shd w:val="clear" w:color="auto" w:fill="FFFFFF"/>
        <w:ind w:right="-70"/>
        <w:jc w:val="both"/>
        <w:rPr>
          <w:color w:val="000000"/>
        </w:rPr>
      </w:pPr>
      <w:r w:rsidRPr="008F310A">
        <w:rPr>
          <w:color w:val="000000"/>
        </w:rPr>
        <w:t>—умения применять изученные понятия, аппарат различн</w:t>
      </w:r>
      <w:r>
        <w:rPr>
          <w:color w:val="000000"/>
        </w:rPr>
        <w:t xml:space="preserve">ых разделов курса к решению </w:t>
      </w:r>
      <w:proofErr w:type="spellStart"/>
      <w:r>
        <w:rPr>
          <w:color w:val="000000"/>
        </w:rPr>
        <w:t>меж</w:t>
      </w:r>
      <w:r w:rsidRPr="008F310A">
        <w:rPr>
          <w:color w:val="000000"/>
        </w:rPr>
        <w:t>предметных</w:t>
      </w:r>
      <w:proofErr w:type="spellEnd"/>
      <w:r w:rsidRPr="008F310A">
        <w:rPr>
          <w:color w:val="000000"/>
        </w:rPr>
        <w:t xml:space="preserve"> задач и задач повседневной жизни.</w:t>
      </w:r>
    </w:p>
    <w:p w:rsidR="00C3744B" w:rsidRPr="00C44F91" w:rsidRDefault="00C3744B" w:rsidP="0006197B">
      <w:pPr>
        <w:tabs>
          <w:tab w:val="left" w:pos="1854"/>
        </w:tabs>
        <w:jc w:val="both"/>
        <w:rPr>
          <w:b/>
          <w:i/>
          <w:sz w:val="28"/>
        </w:rPr>
      </w:pPr>
    </w:p>
    <w:p w:rsidR="006726F1" w:rsidRPr="0082382D" w:rsidRDefault="006726F1" w:rsidP="006726F1">
      <w:pPr>
        <w:tabs>
          <w:tab w:val="left" w:pos="1854"/>
        </w:tabs>
      </w:pPr>
    </w:p>
    <w:p w:rsidR="000560C5" w:rsidRDefault="000560C5" w:rsidP="000560C5">
      <w:pPr>
        <w:pStyle w:val="a3"/>
        <w:numPr>
          <w:ilvl w:val="0"/>
          <w:numId w:val="13"/>
        </w:numPr>
        <w:autoSpaceDE w:val="0"/>
        <w:autoSpaceDN w:val="0"/>
        <w:adjustRightInd w:val="0"/>
        <w:jc w:val="center"/>
        <w:rPr>
          <w:b/>
          <w:sz w:val="28"/>
        </w:rPr>
      </w:pPr>
      <w:r>
        <w:rPr>
          <w:b/>
          <w:sz w:val="28"/>
        </w:rPr>
        <w:t>Со</w:t>
      </w:r>
      <w:r w:rsidRPr="000560C5">
        <w:rPr>
          <w:b/>
          <w:sz w:val="28"/>
        </w:rPr>
        <w:t>держание учебного предмета</w:t>
      </w:r>
    </w:p>
    <w:p w:rsidR="000560C5" w:rsidRPr="000560C5" w:rsidRDefault="000560C5" w:rsidP="000560C5">
      <w:pPr>
        <w:pStyle w:val="a3"/>
        <w:autoSpaceDE w:val="0"/>
        <w:autoSpaceDN w:val="0"/>
        <w:adjustRightInd w:val="0"/>
        <w:ind w:left="1080"/>
        <w:jc w:val="center"/>
        <w:rPr>
          <w:b/>
          <w:sz w:val="28"/>
        </w:rPr>
      </w:pPr>
      <w:r w:rsidRPr="000560C5">
        <w:rPr>
          <w:b/>
          <w:sz w:val="28"/>
        </w:rPr>
        <w:t>с указанием форм организации учебных занятий, осно</w:t>
      </w:r>
      <w:r>
        <w:rPr>
          <w:b/>
          <w:sz w:val="28"/>
        </w:rPr>
        <w:t>вных видов учебной деятельности</w:t>
      </w:r>
    </w:p>
    <w:p w:rsidR="006726F1" w:rsidRPr="00C44F91" w:rsidRDefault="006726F1" w:rsidP="000560C5">
      <w:pPr>
        <w:pStyle w:val="a3"/>
        <w:tabs>
          <w:tab w:val="left" w:pos="1854"/>
        </w:tabs>
        <w:ind w:left="1080"/>
        <w:rPr>
          <w:b/>
          <w:sz w:val="28"/>
        </w:rPr>
      </w:pPr>
    </w:p>
    <w:p w:rsidR="006726F1" w:rsidRDefault="006726F1" w:rsidP="006726F1">
      <w:pPr>
        <w:tabs>
          <w:tab w:val="left" w:pos="1854"/>
        </w:tabs>
        <w:rPr>
          <w:b/>
          <w:i/>
          <w:sz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6"/>
        <w:gridCol w:w="2085"/>
        <w:gridCol w:w="7336"/>
        <w:gridCol w:w="4671"/>
      </w:tblGrid>
      <w:tr w:rsidR="001326FA" w:rsidRPr="00D37110" w:rsidTr="00B80F3A">
        <w:trPr>
          <w:trHeight w:val="561"/>
          <w:tblHeader/>
        </w:trPr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1326FA" w:rsidRPr="00D37110" w:rsidRDefault="001326FA" w:rsidP="00747811">
            <w:pPr>
              <w:jc w:val="center"/>
              <w:rPr>
                <w:b/>
                <w:bCs/>
              </w:rPr>
            </w:pPr>
            <w:r w:rsidRPr="00D37110">
              <w:rPr>
                <w:b/>
                <w:bCs/>
                <w:sz w:val="22"/>
                <w:szCs w:val="22"/>
              </w:rPr>
              <w:t xml:space="preserve">№ </w:t>
            </w:r>
            <w:proofErr w:type="gramStart"/>
            <w:r w:rsidRPr="00D37110">
              <w:rPr>
                <w:b/>
                <w:bCs/>
                <w:sz w:val="22"/>
                <w:szCs w:val="22"/>
              </w:rPr>
              <w:t>п</w:t>
            </w:r>
            <w:proofErr w:type="gramEnd"/>
            <w:r w:rsidRPr="00D37110">
              <w:rPr>
                <w:b/>
                <w:bCs/>
                <w:sz w:val="22"/>
                <w:szCs w:val="22"/>
              </w:rPr>
              <w:t>/п</w:t>
            </w:r>
          </w:p>
        </w:tc>
        <w:tc>
          <w:tcPr>
            <w:tcW w:w="2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1326FA" w:rsidRPr="00D37110" w:rsidRDefault="001326FA" w:rsidP="00747811">
            <w:pPr>
              <w:jc w:val="center"/>
              <w:rPr>
                <w:b/>
                <w:bCs/>
              </w:rPr>
            </w:pPr>
            <w:r w:rsidRPr="00D37110">
              <w:rPr>
                <w:b/>
                <w:bCs/>
                <w:sz w:val="22"/>
                <w:szCs w:val="22"/>
              </w:rPr>
              <w:t>Тема</w:t>
            </w:r>
          </w:p>
        </w:tc>
        <w:tc>
          <w:tcPr>
            <w:tcW w:w="8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1326FA" w:rsidRPr="00D37110" w:rsidRDefault="001326FA" w:rsidP="00B80F3A">
            <w:pPr>
              <w:jc w:val="center"/>
              <w:rPr>
                <w:b/>
                <w:bCs/>
              </w:rPr>
            </w:pPr>
            <w:r>
              <w:rPr>
                <w:b/>
              </w:rPr>
              <w:t>О</w:t>
            </w:r>
            <w:r w:rsidRPr="00D41A0E">
              <w:rPr>
                <w:b/>
              </w:rPr>
              <w:t>сно</w:t>
            </w:r>
            <w:r>
              <w:rPr>
                <w:b/>
              </w:rPr>
              <w:t>вные виды</w:t>
            </w:r>
            <w:r w:rsidRPr="00D41A0E">
              <w:rPr>
                <w:b/>
              </w:rPr>
              <w:t xml:space="preserve"> учебной деятельности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1326FA" w:rsidRDefault="001326FA" w:rsidP="00B80F3A">
            <w:pPr>
              <w:jc w:val="center"/>
              <w:rPr>
                <w:b/>
              </w:rPr>
            </w:pPr>
            <w:r w:rsidRPr="001326FA">
              <w:rPr>
                <w:b/>
              </w:rPr>
              <w:t>Формы организации учебных занятий</w:t>
            </w:r>
          </w:p>
        </w:tc>
      </w:tr>
      <w:tr w:rsidR="001326FA" w:rsidRPr="00D37110" w:rsidTr="001326FA">
        <w:trPr>
          <w:trHeight w:val="976"/>
        </w:trPr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26FA" w:rsidRPr="00D37110" w:rsidRDefault="001326FA" w:rsidP="00747811">
            <w:pPr>
              <w:jc w:val="center"/>
            </w:pPr>
            <w:r w:rsidRPr="00D37110">
              <w:t>1</w:t>
            </w:r>
          </w:p>
        </w:tc>
        <w:tc>
          <w:tcPr>
            <w:tcW w:w="2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70DF2" w:rsidRDefault="00770DF2" w:rsidP="004A5AF1">
            <w:pPr>
              <w:jc w:val="center"/>
              <w:rPr>
                <w:rFonts w:eastAsia="Calibri"/>
                <w:b/>
                <w:lang w:eastAsia="en-US"/>
              </w:rPr>
            </w:pPr>
          </w:p>
          <w:p w:rsidR="001326FA" w:rsidRPr="00D37110" w:rsidRDefault="001326FA" w:rsidP="004A5AF1">
            <w:pPr>
              <w:jc w:val="center"/>
            </w:pPr>
            <w:r>
              <w:rPr>
                <w:rFonts w:eastAsia="Calibri"/>
                <w:b/>
                <w:lang w:eastAsia="en-US"/>
              </w:rPr>
              <w:t xml:space="preserve">Алгебраические дроби  </w:t>
            </w:r>
          </w:p>
        </w:tc>
        <w:tc>
          <w:tcPr>
            <w:tcW w:w="8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t>Распознавать</w:t>
            </w:r>
            <w:r w:rsidRPr="00D12210"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1326FA" w:rsidRPr="00D12210" w:rsidRDefault="001326FA" w:rsidP="00D41A0E">
            <w:pPr>
              <w:pStyle w:val="ab"/>
              <w:rPr>
                <w:i/>
              </w:rPr>
            </w:pPr>
            <w:r w:rsidRPr="00D12210">
              <w:rPr>
                <w:i/>
              </w:rPr>
              <w:t>Формулировать:</w:t>
            </w:r>
          </w:p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t>определения:</w:t>
            </w:r>
            <w:r w:rsidRPr="00D12210">
              <w:t xml:space="preserve">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t>свойства:</w:t>
            </w:r>
            <w:r w:rsidRPr="00D12210">
              <w:t xml:space="preserve"> основное свойство рациональной дроби, свойства степени с целым показателем, уравнений;</w:t>
            </w:r>
          </w:p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t>правила:</w:t>
            </w:r>
            <w:r w:rsidRPr="00D12210">
              <w:t xml:space="preserve"> сложения, вычитания, умножения, деления дробей, возведения дроби в степень;</w:t>
            </w:r>
          </w:p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t>условие</w:t>
            </w:r>
            <w:r w:rsidRPr="00D12210">
              <w:t xml:space="preserve"> равенства дроби нулю.</w:t>
            </w:r>
          </w:p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t>Доказывать</w:t>
            </w:r>
            <w:r w:rsidRPr="00D12210">
              <w:t xml:space="preserve"> свойства степени с целым показателем.</w:t>
            </w:r>
          </w:p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t>Описывать</w:t>
            </w:r>
            <w:r w:rsidRPr="00D12210">
              <w:t xml:space="preserve"> графический метод решения уравнений с одной переменной.</w:t>
            </w:r>
          </w:p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lastRenderedPageBreak/>
              <w:t>Применять</w:t>
            </w:r>
            <w:r w:rsidRPr="00D12210"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</w:p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t>Решать</w:t>
            </w:r>
            <w:r w:rsidRPr="00D12210">
              <w:t xml:space="preserve"> уравнения с переменной в знаменателе дроби.</w:t>
            </w:r>
          </w:p>
          <w:p w:rsidR="001326FA" w:rsidRPr="00D12210" w:rsidRDefault="001326FA" w:rsidP="00D41A0E">
            <w:pPr>
              <w:pStyle w:val="ab"/>
            </w:pPr>
            <w:r w:rsidRPr="00D12210">
              <w:rPr>
                <w:i/>
              </w:rPr>
              <w:t>Применять</w:t>
            </w:r>
            <w:r w:rsidRPr="00D12210">
              <w:t xml:space="preserve"> свойства степени с целым показателем для преобразования выражений.</w:t>
            </w:r>
          </w:p>
          <w:p w:rsidR="001326FA" w:rsidRDefault="001326FA" w:rsidP="00D41A0E">
            <w:r w:rsidRPr="00D12210">
              <w:rPr>
                <w:i/>
              </w:rPr>
              <w:t>Записывать</w:t>
            </w:r>
            <w:r w:rsidRPr="00D12210">
              <w:t xml:space="preserve"> числа в стандартном виде.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26FA" w:rsidRDefault="00290470" w:rsidP="00D41A0E">
            <w:pPr>
              <w:pStyle w:val="ab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lastRenderedPageBreak/>
              <w:t>Фронтальная</w:t>
            </w:r>
            <w:r>
              <w:rPr>
                <w:rFonts w:ascii="Helvetica" w:hAnsi="Helvetica" w:cs="Helvetica"/>
                <w:color w:val="000000"/>
              </w:rPr>
              <w:br/>
            </w:r>
            <w:r>
              <w:rPr>
                <w:color w:val="000000"/>
              </w:rPr>
              <w:t>(</w:t>
            </w:r>
            <w:r w:rsidRPr="00290470">
              <w:rPr>
                <w:color w:val="000000"/>
              </w:rPr>
              <w:t>Словесная и наглядная передача учебной (проектно-корректирующей) информации одновременно всем учащимся, обмен информацией между учителем и детьми</w:t>
            </w:r>
            <w:r>
              <w:rPr>
                <w:color w:val="000000"/>
              </w:rPr>
              <w:t>)</w:t>
            </w:r>
            <w:r w:rsidR="00770DF2">
              <w:rPr>
                <w:color w:val="000000"/>
              </w:rPr>
              <w:t>.</w:t>
            </w:r>
          </w:p>
          <w:p w:rsidR="00290470" w:rsidRPr="00290470" w:rsidRDefault="00290470" w:rsidP="00D41A0E">
            <w:pPr>
              <w:pStyle w:val="ab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Групповая (</w:t>
            </w:r>
            <w:r w:rsidR="00770DF2">
              <w:rPr>
                <w:color w:val="000000"/>
                <w:shd w:val="clear" w:color="auto" w:fill="FFFFFF"/>
              </w:rPr>
              <w:t xml:space="preserve">Организация парной работы или </w:t>
            </w:r>
            <w:r w:rsidRPr="00290470">
              <w:rPr>
                <w:color w:val="000000"/>
                <w:shd w:val="clear" w:color="auto" w:fill="FFFFFF"/>
              </w:rPr>
              <w:t>выполнение </w:t>
            </w:r>
            <w:hyperlink r:id="rId6" w:tooltip="Дифференция" w:history="1">
              <w:r w:rsidRPr="00290470">
                <w:rPr>
                  <w:rStyle w:val="ae"/>
                  <w:color w:val="auto"/>
                  <w:u w:val="none"/>
                  <w:bdr w:val="none" w:sz="0" w:space="0" w:color="auto" w:frame="1"/>
                  <w:shd w:val="clear" w:color="auto" w:fill="FFFFFF"/>
                </w:rPr>
                <w:t>дифференцированных</w:t>
              </w:r>
            </w:hyperlink>
            <w:r w:rsidRPr="00290470">
              <w:rPr>
                <w:color w:val="000000"/>
                <w:shd w:val="clear" w:color="auto" w:fill="FFFFFF"/>
              </w:rPr>
              <w:t> заданий</w:t>
            </w:r>
            <w:r w:rsidR="00770DF2">
              <w:rPr>
                <w:color w:val="000000"/>
                <w:shd w:val="clear" w:color="auto" w:fill="FFFFFF"/>
              </w:rPr>
              <w:t xml:space="preserve"> </w:t>
            </w:r>
            <w:r w:rsidRPr="00290470">
              <w:rPr>
                <w:color w:val="000000"/>
                <w:shd w:val="clear" w:color="auto" w:fill="FFFFFF"/>
              </w:rPr>
              <w:t>группой школьников (с помощью учебника, карточек, классной доски)</w:t>
            </w:r>
            <w:r w:rsidR="00770DF2">
              <w:rPr>
                <w:color w:val="000000"/>
                <w:shd w:val="clear" w:color="auto" w:fill="FFFFFF"/>
              </w:rPr>
              <w:t>).</w:t>
            </w:r>
          </w:p>
          <w:p w:rsidR="00290470" w:rsidRDefault="00290470" w:rsidP="00D41A0E">
            <w:pPr>
              <w:pStyle w:val="ab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Индивидуальная</w:t>
            </w:r>
            <w:r w:rsidR="00770DF2">
              <w:rPr>
                <w:color w:val="000000"/>
                <w:shd w:val="clear" w:color="auto" w:fill="FFFFFF"/>
              </w:rPr>
              <w:t xml:space="preserve"> </w:t>
            </w:r>
            <w:r w:rsidR="00770DF2" w:rsidRPr="00770DF2">
              <w:rPr>
                <w:color w:val="000000"/>
                <w:shd w:val="clear" w:color="auto" w:fill="FFFFFF"/>
              </w:rPr>
              <w:t>(Работа с учебником, выполнение самостоятельных и контрольных заданий, устный ответ у доски, индивидуальное сообщение новой для класса информации)</w:t>
            </w:r>
            <w:r w:rsidR="00770DF2">
              <w:rPr>
                <w:color w:val="000000"/>
                <w:shd w:val="clear" w:color="auto" w:fill="FFFFFF"/>
              </w:rPr>
              <w:t>.</w:t>
            </w:r>
          </w:p>
          <w:p w:rsidR="00290470" w:rsidRDefault="00290470" w:rsidP="00D41A0E">
            <w:pPr>
              <w:pStyle w:val="ab"/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Коллективная</w:t>
            </w:r>
            <w:r w:rsidR="00770DF2">
              <w:rPr>
                <w:color w:val="000000"/>
                <w:shd w:val="clear" w:color="auto" w:fill="FFFFFF"/>
              </w:rPr>
              <w:t xml:space="preserve"> </w:t>
            </w:r>
            <w:r w:rsidR="00770DF2" w:rsidRPr="00770DF2">
              <w:rPr>
                <w:color w:val="000000"/>
                <w:shd w:val="clear" w:color="auto" w:fill="FFFFFF"/>
              </w:rPr>
              <w:t xml:space="preserve">(Частичная или полная </w:t>
            </w:r>
            <w:r w:rsidR="00770DF2" w:rsidRPr="00770DF2">
              <w:rPr>
                <w:color w:val="000000"/>
                <w:shd w:val="clear" w:color="auto" w:fill="FFFFFF"/>
              </w:rPr>
              <w:lastRenderedPageBreak/>
              <w:t>передача организации учебного занятия учащимся класса)</w:t>
            </w:r>
            <w:r w:rsidR="00770DF2">
              <w:rPr>
                <w:color w:val="000000"/>
                <w:shd w:val="clear" w:color="auto" w:fill="FFFFFF"/>
              </w:rPr>
              <w:t>.</w:t>
            </w:r>
          </w:p>
          <w:p w:rsidR="000D4E91" w:rsidRPr="008A63A3" w:rsidRDefault="008A63A3" w:rsidP="00451B3D">
            <w:pPr>
              <w:jc w:val="both"/>
            </w:pPr>
            <w:proofErr w:type="gramStart"/>
            <w:r w:rsidRPr="00F20D5F">
              <w:rPr>
                <w:color w:val="000000"/>
                <w:shd w:val="clear" w:color="auto" w:fill="FFFFFF"/>
              </w:rPr>
              <w:t>Дистанционная</w:t>
            </w:r>
            <w:proofErr w:type="gramEnd"/>
            <w:r w:rsidRPr="00F20D5F">
              <w:rPr>
                <w:color w:val="000000"/>
                <w:shd w:val="clear" w:color="auto" w:fill="FFFFFF"/>
              </w:rPr>
              <w:t xml:space="preserve"> (взаимодействие учителя, ученика и родителей дистанционно, в случае необхо</w:t>
            </w:r>
            <w:r>
              <w:rPr>
                <w:color w:val="000000"/>
                <w:shd w:val="clear" w:color="auto" w:fill="FFFFFF"/>
              </w:rPr>
              <w:t>димости</w:t>
            </w:r>
            <w:r w:rsidRPr="00F20D5F">
              <w:rPr>
                <w:color w:val="000000"/>
                <w:shd w:val="clear" w:color="auto" w:fill="FFFFFF"/>
              </w:rPr>
              <w:t xml:space="preserve"> с по мощью </w:t>
            </w:r>
            <w:proofErr w:type="spellStart"/>
            <w:r w:rsidRPr="00F20D5F">
              <w:rPr>
                <w:color w:val="000000"/>
                <w:shd w:val="clear" w:color="auto" w:fill="FFFFFF"/>
              </w:rPr>
              <w:t>мессенджера</w:t>
            </w:r>
            <w:proofErr w:type="spellEnd"/>
            <w:r w:rsidRPr="00F20D5F">
              <w:rPr>
                <w:color w:val="000000"/>
                <w:shd w:val="clear" w:color="auto" w:fill="FFFFFF"/>
              </w:rPr>
              <w:t xml:space="preserve"> </w:t>
            </w:r>
            <w:proofErr w:type="spellStart"/>
            <w:r w:rsidRPr="00F20D5F">
              <w:rPr>
                <w:color w:val="000000"/>
                <w:shd w:val="clear" w:color="auto" w:fill="FFFFFF"/>
              </w:rPr>
              <w:t>Ватсап</w:t>
            </w:r>
            <w:proofErr w:type="spellEnd"/>
            <w:r w:rsidRPr="00F20D5F">
              <w:rPr>
                <w:color w:val="000000"/>
                <w:shd w:val="clear" w:color="auto" w:fill="FFFFFF"/>
              </w:rPr>
              <w:t>, электронных образовательных платформ</w:t>
            </w:r>
            <w:r w:rsidR="00451B3D">
              <w:rPr>
                <w:color w:val="000000"/>
                <w:shd w:val="clear" w:color="auto" w:fill="FFFFFF"/>
              </w:rPr>
              <w:t>).</w:t>
            </w:r>
          </w:p>
        </w:tc>
      </w:tr>
      <w:tr w:rsidR="001326FA" w:rsidRPr="00D37110" w:rsidTr="001326FA"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26FA" w:rsidRPr="00D37110" w:rsidRDefault="001326FA" w:rsidP="00770DF2">
            <w:r>
              <w:lastRenderedPageBreak/>
              <w:t>2.</w:t>
            </w:r>
          </w:p>
        </w:tc>
        <w:tc>
          <w:tcPr>
            <w:tcW w:w="2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26FA" w:rsidRPr="00D428D3" w:rsidRDefault="001326FA" w:rsidP="00747811">
            <w:pPr>
              <w:rPr>
                <w:rFonts w:eastAsia="Calibri"/>
                <w:b/>
                <w:lang w:eastAsia="en-US"/>
              </w:rPr>
            </w:pPr>
            <w:r w:rsidRPr="00D428D3">
              <w:rPr>
                <w:rFonts w:eastAsia="Calibri"/>
                <w:b/>
                <w:lang w:eastAsia="en-US"/>
              </w:rPr>
              <w:t xml:space="preserve">Функция </w:t>
            </w:r>
            <w:r w:rsidR="00321F1D">
              <w:rPr>
                <w:rFonts w:eastAsia="Calibri"/>
                <w:b/>
                <w:i/>
                <w:noProof/>
                <w:position w:val="-10"/>
              </w:rPr>
              <w:drawing>
                <wp:inline distT="0" distB="0" distL="0" distR="0">
                  <wp:extent cx="520700" cy="23368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70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i/>
                <w:position w:val="-10"/>
                <w:lang w:eastAsia="en-US"/>
              </w:rPr>
              <w:t xml:space="preserve">  </w:t>
            </w:r>
            <w:r>
              <w:rPr>
                <w:rFonts w:eastAsia="Calibri"/>
                <w:b/>
                <w:lang w:eastAsia="en-US"/>
              </w:rPr>
              <w:t xml:space="preserve">Свойства квадратного корня </w:t>
            </w:r>
          </w:p>
          <w:p w:rsidR="001326FA" w:rsidRDefault="001326FA" w:rsidP="00747811">
            <w:pPr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8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Описывать:</w:t>
            </w:r>
            <w:r w:rsidRPr="00D12210"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Распознавать</w:t>
            </w:r>
            <w:r w:rsidRPr="00D12210"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Записывать</w:t>
            </w:r>
            <w:r w:rsidRPr="00D12210">
              <w:t xml:space="preserve"> с помощью формул свойства действий с действительными числами.</w:t>
            </w:r>
          </w:p>
          <w:p w:rsidR="001326FA" w:rsidRPr="00D12210" w:rsidRDefault="001326FA" w:rsidP="004E1C8D">
            <w:pPr>
              <w:pStyle w:val="ab"/>
              <w:rPr>
                <w:i/>
              </w:rPr>
            </w:pPr>
            <w:r w:rsidRPr="00D12210">
              <w:rPr>
                <w:i/>
              </w:rPr>
              <w:t>Формулировать: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определения:</w:t>
            </w:r>
            <w:r w:rsidRPr="00D12210">
              <w:t xml:space="preserve">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свойства:</w:t>
            </w:r>
            <w:r w:rsidRPr="00D12210">
              <w:t xml:space="preserve"> функции </w:t>
            </w:r>
            <w:r w:rsidRPr="00D12210">
              <w:rPr>
                <w:i/>
              </w:rPr>
              <w:t>y = x</w:t>
            </w:r>
            <w:r w:rsidRPr="00D12210">
              <w:rPr>
                <w:i/>
                <w:vertAlign w:val="superscript"/>
              </w:rPr>
              <w:t>2</w:t>
            </w:r>
            <w:r w:rsidRPr="00D12210">
              <w:t xml:space="preserve">, арифметического квадратного корня, функции </w:t>
            </w:r>
            <w:r w:rsidRPr="00D12210">
              <w:rPr>
                <w:position w:val="-10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9.5pt" o:ole="">
                  <v:imagedata r:id="rId8" o:title=""/>
                </v:shape>
                <o:OLEObject Type="Embed" ProgID="Equation.DSMT4" ShapeID="_x0000_i1025" DrawAspect="Content" ObjectID="_1725433750" r:id="rId9"/>
              </w:object>
            </w:r>
            <w:r w:rsidRPr="00D12210">
              <w:t>.</w:t>
            </w:r>
          </w:p>
          <w:p w:rsidR="001326FA" w:rsidRPr="00D12210" w:rsidRDefault="001326FA" w:rsidP="004E1C8D">
            <w:pPr>
              <w:pStyle w:val="ab"/>
            </w:pPr>
            <w:r w:rsidRPr="00D12210">
              <w:t>Доказывать свойства арифметического квадратного корня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Строить</w:t>
            </w:r>
            <w:r w:rsidRPr="00D12210">
              <w:t xml:space="preserve"> графики функций </w:t>
            </w:r>
            <w:proofErr w:type="spellStart"/>
            <w:r w:rsidRPr="00D12210">
              <w:rPr>
                <w:i/>
              </w:rPr>
              <w:t>y</w:t>
            </w:r>
            <w:proofErr w:type="spellEnd"/>
            <w:r w:rsidRPr="00D12210">
              <w:rPr>
                <w:i/>
              </w:rPr>
              <w:t xml:space="preserve"> = x</w:t>
            </w:r>
            <w:r w:rsidRPr="00D12210">
              <w:rPr>
                <w:i/>
                <w:vertAlign w:val="superscript"/>
              </w:rPr>
              <w:t>2</w:t>
            </w:r>
            <w:r w:rsidRPr="00D12210">
              <w:rPr>
                <w:vertAlign w:val="superscript"/>
              </w:rPr>
              <w:t xml:space="preserve"> </w:t>
            </w:r>
            <w:r w:rsidRPr="00D12210">
              <w:t>и</w:t>
            </w:r>
            <w:r w:rsidRPr="00D12210">
              <w:rPr>
                <w:position w:val="-10"/>
              </w:rPr>
              <w:object w:dxaOrig="760" w:dyaOrig="380">
                <v:shape id="_x0000_i1026" type="#_x0000_t75" style="width:37.5pt;height:19.5pt" o:ole="">
                  <v:imagedata r:id="rId10" o:title=""/>
                </v:shape>
                <o:OLEObject Type="Embed" ProgID="Equation.DSMT4" ShapeID="_x0000_i1026" DrawAspect="Content" ObjectID="_1725433751" r:id="rId11"/>
              </w:object>
            </w:r>
            <w:r w:rsidRPr="00D12210">
              <w:t>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Выполнять</w:t>
            </w:r>
            <w:r w:rsidRPr="00D12210">
              <w:t xml:space="preserve"> построение и чтение графика функции у = │х│   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Применять</w:t>
            </w:r>
            <w:r w:rsidRPr="00D12210">
              <w:t xml:space="preserve"> понятие арифметического квадратного корня для вычисления значений выражений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Упрощать</w:t>
            </w:r>
            <w:r w:rsidRPr="00D12210">
              <w:t xml:space="preserve"> выражения, содержащие арифметические квадратные корни. Решать уравнения. 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</w:t>
            </w:r>
            <w:r w:rsidRPr="00D12210">
              <w:lastRenderedPageBreak/>
              <w:t>Выполнять освобождение от иррациональности в знаменателе дроби, анализ соотношений между числовыми множествами и их элементами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 xml:space="preserve">Использовать в </w:t>
            </w:r>
            <w:r w:rsidRPr="00D12210">
              <w:t xml:space="preserve">письменной математической  речи  обозначения и графические изображения числовых множеств, </w:t>
            </w:r>
            <w:proofErr w:type="gramStart"/>
            <w:r w:rsidRPr="00D12210">
              <w:t>теоретико- множественную</w:t>
            </w:r>
            <w:proofErr w:type="gramEnd"/>
            <w:r w:rsidRPr="00D12210">
              <w:t xml:space="preserve"> символику.</w:t>
            </w:r>
          </w:p>
          <w:p w:rsidR="001326FA" w:rsidRPr="00D428D3" w:rsidRDefault="001326FA" w:rsidP="004E1C8D">
            <w:pPr>
              <w:rPr>
                <w:rFonts w:eastAsia="Calibri"/>
                <w:lang w:eastAsia="en-US"/>
              </w:rPr>
            </w:pPr>
            <w:r w:rsidRPr="00D12210">
              <w:rPr>
                <w:i/>
              </w:rPr>
              <w:t>Вычислять</w:t>
            </w:r>
            <w:r w:rsidRPr="00D12210">
              <w:t xml:space="preserve"> значения функций </w:t>
            </w:r>
            <w:r w:rsidRPr="00D12210">
              <w:rPr>
                <w:position w:val="-10"/>
              </w:rPr>
              <w:object w:dxaOrig="760" w:dyaOrig="380">
                <v:shape id="_x0000_i1027" type="#_x0000_t75" style="width:37.5pt;height:19.5pt" o:ole="">
                  <v:imagedata r:id="rId10" o:title=""/>
                </v:shape>
                <o:OLEObject Type="Embed" ProgID="Equation.DSMT4" ShapeID="_x0000_i1027" DrawAspect="Content" ObjectID="_1725433752" r:id="rId12"/>
              </w:object>
            </w:r>
            <w:r w:rsidRPr="00D12210">
              <w:t xml:space="preserve"> и у = │х│</w:t>
            </w:r>
            <w:proofErr w:type="gramStart"/>
            <w:r w:rsidRPr="00D12210">
              <w:t xml:space="preserve">   ,</w:t>
            </w:r>
            <w:proofErr w:type="gramEnd"/>
            <w:r w:rsidRPr="00D12210">
              <w:t xml:space="preserve"> составлять таблицы значений функции; строить графики функций </w:t>
            </w:r>
            <w:r w:rsidRPr="00D12210">
              <w:rPr>
                <w:position w:val="-10"/>
              </w:rPr>
              <w:object w:dxaOrig="760" w:dyaOrig="380">
                <v:shape id="_x0000_i1028" type="#_x0000_t75" style="width:37.5pt;height:19.5pt" o:ole="">
                  <v:imagedata r:id="rId10" o:title=""/>
                </v:shape>
                <o:OLEObject Type="Embed" ProgID="Equation.DSMT4" ShapeID="_x0000_i1028" DrawAspect="Content" ObjectID="_1725433753" r:id="rId13"/>
              </w:object>
            </w:r>
            <w:r w:rsidRPr="00D12210">
              <w:t xml:space="preserve"> , у = </w:t>
            </w:r>
            <w:proofErr w:type="spellStart"/>
            <w:r w:rsidRPr="00D12210">
              <w:t>│х│</w:t>
            </w:r>
            <w:proofErr w:type="spellEnd"/>
            <w:r w:rsidRPr="00D12210">
              <w:t xml:space="preserve">  и </w:t>
            </w:r>
            <w:proofErr w:type="spellStart"/>
            <w:r w:rsidRPr="00D12210">
              <w:t>кусочных</w:t>
            </w:r>
            <w:proofErr w:type="spellEnd"/>
            <w:r w:rsidRPr="00D12210">
              <w:t xml:space="preserve"> функций, описывать их свойства на основе графических представлений.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DF2" w:rsidRDefault="00770DF2" w:rsidP="00770DF2">
            <w:r>
              <w:rPr>
                <w:color w:val="000000"/>
                <w:shd w:val="clear" w:color="auto" w:fill="FFFFFF"/>
              </w:rPr>
              <w:lastRenderedPageBreak/>
              <w:t>Фронтальная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 xml:space="preserve">Групповая 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>Индивидуальная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 xml:space="preserve">Коллективная </w:t>
            </w:r>
          </w:p>
          <w:p w:rsidR="000D4E91" w:rsidRDefault="000D4E91" w:rsidP="000D4E91">
            <w:r>
              <w:rPr>
                <w:color w:val="000000"/>
                <w:shd w:val="clear" w:color="auto" w:fill="FFFFFF"/>
              </w:rPr>
              <w:t xml:space="preserve">Дистанционная </w:t>
            </w:r>
          </w:p>
          <w:p w:rsidR="001326FA" w:rsidRPr="00D12210" w:rsidRDefault="001326FA" w:rsidP="004E1C8D">
            <w:pPr>
              <w:pStyle w:val="ab"/>
              <w:rPr>
                <w:i/>
              </w:rPr>
            </w:pPr>
          </w:p>
        </w:tc>
      </w:tr>
      <w:tr w:rsidR="001326FA" w:rsidRPr="00D37110" w:rsidTr="001326FA"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26FA" w:rsidRPr="00D37110" w:rsidRDefault="001326FA" w:rsidP="00770DF2">
            <w:r>
              <w:lastRenderedPageBreak/>
              <w:t>3</w:t>
            </w:r>
          </w:p>
        </w:tc>
        <w:tc>
          <w:tcPr>
            <w:tcW w:w="2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770DF2" w:rsidRDefault="00770DF2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</w:p>
          <w:p w:rsidR="001326FA" w:rsidRPr="00EC7D55" w:rsidRDefault="001326FA" w:rsidP="00747811">
            <w:pPr>
              <w:tabs>
                <w:tab w:val="right" w:pos="6633"/>
              </w:tabs>
              <w:jc w:val="both"/>
              <w:rPr>
                <w:rFonts w:eastAsia="Calibri"/>
                <w:b/>
                <w:lang w:eastAsia="en-US"/>
              </w:rPr>
            </w:pPr>
            <w:r w:rsidRPr="00EC7D55">
              <w:rPr>
                <w:rFonts w:eastAsia="Calibri"/>
                <w:b/>
                <w:lang w:eastAsia="en-US"/>
              </w:rPr>
              <w:t xml:space="preserve">Квадратичная функция. Функция </w:t>
            </w:r>
            <w:r w:rsidR="00321F1D">
              <w:rPr>
                <w:rFonts w:eastAsia="Calibri"/>
                <w:b/>
                <w:i/>
                <w:noProof/>
                <w:position w:val="-24"/>
              </w:rPr>
              <w:drawing>
                <wp:inline distT="0" distB="0" distL="0" distR="0">
                  <wp:extent cx="425450" cy="40386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45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Calibri"/>
                <w:b/>
                <w:lang w:eastAsia="en-US"/>
              </w:rPr>
              <w:t xml:space="preserve"> </w:t>
            </w:r>
          </w:p>
          <w:p w:rsidR="001326FA" w:rsidRPr="00D37110" w:rsidRDefault="001326FA" w:rsidP="00747811"/>
        </w:tc>
        <w:tc>
          <w:tcPr>
            <w:tcW w:w="8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Вычислять</w:t>
            </w:r>
            <w:r w:rsidRPr="00D12210">
              <w:t xml:space="preserve"> значения функций, заданных формулами (при необходимости использовать калькулятор); составлять таблицы значений функции.</w:t>
            </w:r>
          </w:p>
          <w:p w:rsidR="001326FA" w:rsidRDefault="001326FA" w:rsidP="004E1C8D">
            <w:pPr>
              <w:pStyle w:val="ab"/>
            </w:pPr>
            <w:r w:rsidRPr="00D12210">
              <w:rPr>
                <w:i/>
              </w:rPr>
              <w:t>Вычислять</w:t>
            </w:r>
            <w:r w:rsidRPr="00D12210">
              <w:t xml:space="preserve"> значения функций у = </w:t>
            </w:r>
            <w:r w:rsidRPr="00D12210">
              <w:rPr>
                <w:i/>
                <w:iCs/>
              </w:rPr>
              <w:t>kx</w:t>
            </w:r>
            <w:r w:rsidRPr="00D12210">
              <w:rPr>
                <w:vertAlign w:val="superscript"/>
              </w:rPr>
              <w:t xml:space="preserve">2 </w:t>
            </w:r>
            <w:r w:rsidRPr="00D12210">
              <w:t xml:space="preserve">,  </w:t>
            </w:r>
            <w:r w:rsidR="00321F1D">
              <w:rPr>
                <w:noProof/>
              </w:rPr>
              <w:drawing>
                <wp:inline distT="0" distB="0" distL="0" distR="0">
                  <wp:extent cx="372110" cy="372110"/>
                  <wp:effectExtent l="0" t="0" r="8890" b="889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2210">
              <w:t xml:space="preserve">, </w:t>
            </w:r>
            <w:r w:rsidRPr="00D12210">
              <w:rPr>
                <w:i/>
                <w:iCs/>
              </w:rPr>
              <w:t>y </w:t>
            </w:r>
            <w:r w:rsidRPr="00D12210">
              <w:t xml:space="preserve">= = </w:t>
            </w:r>
            <w:r w:rsidRPr="00D12210">
              <w:rPr>
                <w:i/>
                <w:iCs/>
              </w:rPr>
              <w:t>ax</w:t>
            </w:r>
            <w:r w:rsidRPr="00D12210">
              <w:rPr>
                <w:vertAlign w:val="superscript"/>
              </w:rPr>
              <w:t>2</w:t>
            </w:r>
            <w:r w:rsidRPr="00D12210">
              <w:t xml:space="preserve"> + </w:t>
            </w:r>
            <w:proofErr w:type="spellStart"/>
            <w:r w:rsidRPr="00D12210">
              <w:rPr>
                <w:i/>
                <w:iCs/>
              </w:rPr>
              <w:t>bx</w:t>
            </w:r>
            <w:proofErr w:type="spellEnd"/>
            <w:r w:rsidRPr="00D12210">
              <w:t xml:space="preserve"> + </w:t>
            </w:r>
            <w:proofErr w:type="spellStart"/>
            <w:r w:rsidRPr="00D12210">
              <w:rPr>
                <w:i/>
                <w:iCs/>
              </w:rPr>
              <w:t>c</w:t>
            </w:r>
            <w:proofErr w:type="spellEnd"/>
            <w:r w:rsidRPr="00D12210">
              <w:t>,  , составлять таблицы значений функции;</w:t>
            </w:r>
          </w:p>
          <w:p w:rsidR="001326FA" w:rsidRPr="00D12210" w:rsidRDefault="001326FA" w:rsidP="004E1C8D">
            <w:pPr>
              <w:pStyle w:val="ab"/>
            </w:pPr>
            <w:r w:rsidRPr="00D12210">
              <w:t xml:space="preserve">строить графики функций у = </w:t>
            </w:r>
            <w:r w:rsidRPr="00D12210">
              <w:rPr>
                <w:i/>
                <w:iCs/>
              </w:rPr>
              <w:t>kx</w:t>
            </w:r>
            <w:r w:rsidRPr="00D12210">
              <w:rPr>
                <w:vertAlign w:val="superscript"/>
              </w:rPr>
              <w:t xml:space="preserve">2 </w:t>
            </w:r>
            <w:r w:rsidRPr="00D12210">
              <w:t xml:space="preserve">,  </w:t>
            </w:r>
            <w:r w:rsidR="00321F1D">
              <w:rPr>
                <w:noProof/>
              </w:rPr>
              <w:drawing>
                <wp:inline distT="0" distB="0" distL="0" distR="0">
                  <wp:extent cx="372110" cy="372110"/>
                  <wp:effectExtent l="0" t="0" r="8890" b="889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12210">
              <w:t xml:space="preserve">, </w:t>
            </w:r>
            <w:r w:rsidRPr="00D12210">
              <w:rPr>
                <w:i/>
                <w:iCs/>
              </w:rPr>
              <w:t>y </w:t>
            </w:r>
            <w:r w:rsidRPr="00D12210">
              <w:t xml:space="preserve">= = </w:t>
            </w:r>
            <w:r w:rsidRPr="00D12210">
              <w:rPr>
                <w:i/>
                <w:iCs/>
              </w:rPr>
              <w:t>ax</w:t>
            </w:r>
            <w:r w:rsidRPr="00D12210">
              <w:rPr>
                <w:vertAlign w:val="superscript"/>
              </w:rPr>
              <w:t>2</w:t>
            </w:r>
            <w:r w:rsidRPr="00D12210">
              <w:t xml:space="preserve"> + </w:t>
            </w:r>
            <w:proofErr w:type="spellStart"/>
            <w:r w:rsidRPr="00D12210">
              <w:rPr>
                <w:i/>
                <w:iCs/>
              </w:rPr>
              <w:t>bx</w:t>
            </w:r>
            <w:proofErr w:type="spellEnd"/>
            <w:r w:rsidRPr="00D12210">
              <w:t xml:space="preserve"> + </w:t>
            </w:r>
            <w:proofErr w:type="spellStart"/>
            <w:r w:rsidRPr="00D12210">
              <w:rPr>
                <w:i/>
                <w:iCs/>
              </w:rPr>
              <w:t>c</w:t>
            </w:r>
            <w:proofErr w:type="spellEnd"/>
            <w:r w:rsidRPr="00D12210">
              <w:t xml:space="preserve">,  и </w:t>
            </w:r>
            <w:proofErr w:type="spellStart"/>
            <w:r w:rsidRPr="00D12210">
              <w:t>кусочных</w:t>
            </w:r>
            <w:proofErr w:type="spellEnd"/>
            <w:r w:rsidRPr="00D12210">
              <w:t xml:space="preserve"> функций, описывать их свойства на ос</w:t>
            </w:r>
            <w:r>
              <w:t>нове графических представлений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Использовать</w:t>
            </w:r>
            <w:r w:rsidRPr="00D12210">
              <w:t xml:space="preserve"> функциональную символику для записи разнообразных фактов, связанных с рассматриваемыми функциями; строить речевые конструкции с использовани</w:t>
            </w:r>
            <w:r>
              <w:t>ем функциональной терминологии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Распознавать</w:t>
            </w:r>
            <w:r w:rsidRPr="00D12210">
              <w:t xml:space="preserve"> виды изучаемых функций. Показывать схематически положение на координатной плоскости графиков функций в зависимости от коэ</w:t>
            </w:r>
            <w:r>
              <w:t>ффициентов, входящих в формулу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 xml:space="preserve">Использовать </w:t>
            </w:r>
            <w:r w:rsidRPr="00D12210">
              <w:t>функционально-графические представления для ре</w:t>
            </w:r>
            <w:r>
              <w:t>шения и исследования уравнений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 xml:space="preserve">Строить </w:t>
            </w:r>
            <w:r w:rsidRPr="00D12210">
              <w:t>графики функций на основе преобразований известных графиков.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DF2" w:rsidRDefault="00770DF2" w:rsidP="00770DF2">
            <w:r>
              <w:rPr>
                <w:color w:val="000000"/>
                <w:shd w:val="clear" w:color="auto" w:fill="FFFFFF"/>
              </w:rPr>
              <w:t>Фронтальная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 xml:space="preserve">Групповая 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>Индивидуальная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 xml:space="preserve">Коллективная </w:t>
            </w:r>
          </w:p>
          <w:p w:rsidR="000D4E91" w:rsidRDefault="000D4E91" w:rsidP="000D4E91">
            <w:r>
              <w:rPr>
                <w:color w:val="000000"/>
                <w:shd w:val="clear" w:color="auto" w:fill="FFFFFF"/>
              </w:rPr>
              <w:t xml:space="preserve">Дистанционная </w:t>
            </w:r>
          </w:p>
          <w:p w:rsidR="001326FA" w:rsidRPr="00D12210" w:rsidRDefault="001326FA" w:rsidP="004E1C8D">
            <w:pPr>
              <w:pStyle w:val="ab"/>
              <w:rPr>
                <w:i/>
              </w:rPr>
            </w:pPr>
          </w:p>
        </w:tc>
      </w:tr>
      <w:tr w:rsidR="001326FA" w:rsidRPr="00D37110" w:rsidTr="001326FA">
        <w:trPr>
          <w:trHeight w:val="77"/>
        </w:trPr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26FA" w:rsidRPr="00D37110" w:rsidRDefault="001326FA" w:rsidP="00747811">
            <w:pPr>
              <w:jc w:val="center"/>
            </w:pPr>
            <w:r>
              <w:t>4</w:t>
            </w:r>
          </w:p>
        </w:tc>
        <w:tc>
          <w:tcPr>
            <w:tcW w:w="2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326FA" w:rsidRPr="00D428D3" w:rsidRDefault="001326FA" w:rsidP="00747811">
            <w:pPr>
              <w:jc w:val="both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 xml:space="preserve">Квадратные уравнения </w:t>
            </w:r>
          </w:p>
          <w:p w:rsidR="001326FA" w:rsidRPr="00D37110" w:rsidRDefault="001326FA" w:rsidP="00747811">
            <w:pPr>
              <w:jc w:val="center"/>
            </w:pPr>
          </w:p>
        </w:tc>
        <w:tc>
          <w:tcPr>
            <w:tcW w:w="8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lastRenderedPageBreak/>
              <w:t>Распознавать</w:t>
            </w:r>
            <w:r w:rsidRPr="00D12210">
              <w:t xml:space="preserve"> и приводить примеры квадратных уравнений различных видов (полных, неполных, приведённых), квадратных </w:t>
            </w:r>
            <w:r w:rsidRPr="00D12210">
              <w:lastRenderedPageBreak/>
              <w:t>трёхчленов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Описывать</w:t>
            </w:r>
            <w:r w:rsidRPr="00D12210">
              <w:t xml:space="preserve"> в общем виде решение неполных квадратных уравнений.</w:t>
            </w:r>
          </w:p>
          <w:p w:rsidR="001326FA" w:rsidRPr="00D12210" w:rsidRDefault="001326FA" w:rsidP="004E1C8D">
            <w:pPr>
              <w:pStyle w:val="ab"/>
              <w:rPr>
                <w:i/>
              </w:rPr>
            </w:pPr>
            <w:r w:rsidRPr="00D12210">
              <w:rPr>
                <w:i/>
              </w:rPr>
              <w:t>Формулировать: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определения:</w:t>
            </w:r>
            <w:r w:rsidRPr="00D12210">
              <w:t xml:space="preserve"> уравнения первой степени, квадратного уравнения; квадратного</w:t>
            </w:r>
            <w:r>
              <w:t xml:space="preserve"> </w:t>
            </w:r>
            <w:r w:rsidRPr="00D12210">
              <w:t>трёхчлена, дискриминанта квадратного уравнения и квадратного трёхчлена, корня квадратного трёхчлена; биквадратного уравнения;</w:t>
            </w:r>
            <w:r w:rsidRPr="00D12210">
              <w:cr/>
            </w:r>
            <w:r w:rsidRPr="00D12210">
              <w:rPr>
                <w:i/>
              </w:rPr>
              <w:t>свойства</w:t>
            </w:r>
            <w:r w:rsidRPr="00D12210">
              <w:t xml:space="preserve"> квадратного трёхчлена;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теорему</w:t>
            </w:r>
            <w:r w:rsidRPr="00D12210">
              <w:t xml:space="preserve"> Виета и обратную ей теорему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Записывать</w:t>
            </w:r>
            <w:r w:rsidRPr="00D12210">
              <w:t xml:space="preserve"> и доказывать формулу корней квадратного уравнения. Исследовать</w:t>
            </w:r>
            <w:r>
              <w:t xml:space="preserve"> </w:t>
            </w:r>
            <w:r w:rsidRPr="00D12210">
              <w:t>количество корней квадратного уравнения в зависимости от знака его дискриминанта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 xml:space="preserve">Доказывать теоремы: </w:t>
            </w:r>
            <w:r w:rsidRPr="00D12210">
              <w:t>Виета (</w:t>
            </w:r>
            <w:proofErr w:type="gramStart"/>
            <w:r w:rsidRPr="00D12210">
              <w:t>прямую</w:t>
            </w:r>
            <w:proofErr w:type="gramEnd"/>
            <w:r w:rsidRPr="00D12210">
              <w:t xml:space="preserve"> и обратную), 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Описывать</w:t>
            </w:r>
            <w:r w:rsidRPr="00D12210">
              <w:t xml:space="preserve"> на примерах метод замены переменной для решения уравнений.</w:t>
            </w:r>
          </w:p>
          <w:p w:rsidR="001326FA" w:rsidRPr="00D12210" w:rsidRDefault="001326FA" w:rsidP="004E1C8D">
            <w:pPr>
              <w:pStyle w:val="ab"/>
            </w:pPr>
            <w:r w:rsidRPr="00D12210">
              <w:rPr>
                <w:i/>
              </w:rPr>
              <w:t>Находить</w:t>
            </w:r>
            <w:r w:rsidRPr="00D12210">
              <w:t xml:space="preserve"> корни квадратных уравнений различных видов. Применять теорему Виета</w:t>
            </w:r>
          </w:p>
          <w:p w:rsidR="001326FA" w:rsidRDefault="001326FA" w:rsidP="004E1C8D">
            <w:pPr>
              <w:pStyle w:val="ab"/>
            </w:pPr>
            <w:r w:rsidRPr="00D12210">
              <w:t>и обратную ей теорему. Выполнять разложение квадратного трёхчлена на множители.</w:t>
            </w:r>
          </w:p>
          <w:p w:rsidR="001326FA" w:rsidRPr="00D12210" w:rsidRDefault="001326FA" w:rsidP="004E1C8D">
            <w:pPr>
              <w:pStyle w:val="ab"/>
            </w:pPr>
            <w:r w:rsidRPr="00D12210">
              <w:t xml:space="preserve">Находить корни уравнений, которые сводятся </w:t>
            </w:r>
            <w:proofErr w:type="gramStart"/>
            <w:r w:rsidRPr="00D12210">
              <w:t>к</w:t>
            </w:r>
            <w:proofErr w:type="gramEnd"/>
            <w:r w:rsidRPr="00D12210">
              <w:t xml:space="preserve"> квадратным. Составлять квадратные уравнения и уравнения, сводящиеся </w:t>
            </w:r>
            <w:proofErr w:type="gramStart"/>
            <w:r w:rsidRPr="00D12210">
              <w:t>к</w:t>
            </w:r>
            <w:proofErr w:type="gramEnd"/>
            <w:r w:rsidRPr="00D12210">
              <w:t xml:space="preserve"> квадратным, являющиеся математическими моделями реальных ситуаций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DF2" w:rsidRDefault="00770DF2" w:rsidP="00770DF2">
            <w:r>
              <w:rPr>
                <w:color w:val="000000"/>
                <w:shd w:val="clear" w:color="auto" w:fill="FFFFFF"/>
              </w:rPr>
              <w:lastRenderedPageBreak/>
              <w:t>Фронтальная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 xml:space="preserve">Групповая 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lastRenderedPageBreak/>
              <w:t>Индивидуальная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 xml:space="preserve">Коллективная </w:t>
            </w:r>
          </w:p>
          <w:p w:rsidR="000D4E91" w:rsidRDefault="000D4E91" w:rsidP="000D4E91">
            <w:r>
              <w:rPr>
                <w:color w:val="000000"/>
                <w:shd w:val="clear" w:color="auto" w:fill="FFFFFF"/>
              </w:rPr>
              <w:t xml:space="preserve">Дистанционная </w:t>
            </w:r>
          </w:p>
          <w:p w:rsidR="001326FA" w:rsidRPr="00D12210" w:rsidRDefault="001326FA" w:rsidP="004E1C8D">
            <w:pPr>
              <w:pStyle w:val="ab"/>
              <w:rPr>
                <w:i/>
              </w:rPr>
            </w:pPr>
          </w:p>
        </w:tc>
      </w:tr>
      <w:tr w:rsidR="001326FA" w:rsidRPr="00D37110" w:rsidTr="001326FA">
        <w:trPr>
          <w:trHeight w:val="964"/>
        </w:trPr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26FA" w:rsidRPr="00D37110" w:rsidRDefault="001326FA" w:rsidP="00747811">
            <w:pPr>
              <w:jc w:val="center"/>
            </w:pPr>
            <w:r>
              <w:lastRenderedPageBreak/>
              <w:t>5</w:t>
            </w:r>
          </w:p>
        </w:tc>
        <w:tc>
          <w:tcPr>
            <w:tcW w:w="2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326FA" w:rsidRPr="00D37110" w:rsidRDefault="001326FA" w:rsidP="004A5AF1">
            <w:r>
              <w:rPr>
                <w:rFonts w:eastAsia="Calibri"/>
                <w:b/>
                <w:lang w:eastAsia="en-US"/>
              </w:rPr>
              <w:t xml:space="preserve">Неравенства </w:t>
            </w:r>
          </w:p>
        </w:tc>
        <w:tc>
          <w:tcPr>
            <w:tcW w:w="8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26FA" w:rsidRPr="004E1C8D" w:rsidRDefault="001326FA" w:rsidP="004E1C8D">
            <w:pPr>
              <w:pStyle w:val="ab"/>
            </w:pPr>
            <w:r w:rsidRPr="00D12210">
              <w:rPr>
                <w:i/>
              </w:rPr>
              <w:t>Распознавать</w:t>
            </w:r>
            <w:r w:rsidRPr="00D12210">
              <w:t xml:space="preserve"> и приводить примеры числовых неравенств, неравенств с переменными, линейных неравенств с одной переменной, двойных неравенств. </w:t>
            </w:r>
            <w:r w:rsidRPr="00D12210">
              <w:rPr>
                <w:i/>
              </w:rPr>
              <w:t>Формулировать:</w:t>
            </w:r>
            <w:r w:rsidRPr="00D12210">
              <w:t xml:space="preserve"> </w:t>
            </w:r>
            <w:r w:rsidRPr="00D12210">
              <w:rPr>
                <w:i/>
              </w:rPr>
              <w:t>определения:</w:t>
            </w:r>
            <w:r w:rsidRPr="00D12210">
              <w:t xml:space="preserve"> сравнения двух чисел, решения неравенства с одной переменной, равносильных неравенств, решения системы неравенств с одной переменной, области определения выражения; </w:t>
            </w:r>
            <w:r w:rsidRPr="00D12210">
              <w:rPr>
                <w:i/>
              </w:rPr>
              <w:t>свойства</w:t>
            </w:r>
            <w:r w:rsidRPr="00D12210">
              <w:t xml:space="preserve"> числовых неравенств, сложения и умножения числовых неравенств. </w:t>
            </w:r>
            <w:r w:rsidRPr="00D12210">
              <w:rPr>
                <w:i/>
              </w:rPr>
              <w:t>Доказывать:</w:t>
            </w:r>
            <w:r w:rsidRPr="00D12210">
              <w:t xml:space="preserve"> свойства числовых неравенств, теоремы о сложении и умножении числовых неравенств. </w:t>
            </w:r>
            <w:r w:rsidRPr="00D12210">
              <w:rPr>
                <w:i/>
              </w:rPr>
              <w:t>Решать</w:t>
            </w:r>
            <w:r w:rsidRPr="00D12210">
              <w:t xml:space="preserve"> линейные неравенства. </w:t>
            </w:r>
            <w:r w:rsidRPr="00D12210">
              <w:lastRenderedPageBreak/>
              <w:t xml:space="preserve">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. </w:t>
            </w:r>
            <w:r w:rsidRPr="00D12210">
              <w:rPr>
                <w:i/>
              </w:rPr>
              <w:t>Решать</w:t>
            </w:r>
            <w:r w:rsidRPr="00D12210">
              <w:t xml:space="preserve"> квадратные неравенства, используя схему расположения параболы относительно оси абсцисс. </w:t>
            </w:r>
            <w:r w:rsidRPr="00D12210">
              <w:rPr>
                <w:i/>
              </w:rPr>
              <w:t>Находить</w:t>
            </w:r>
            <w:r w:rsidRPr="00D12210">
              <w:t xml:space="preserve"> точность приближения по таблице приближённых значений величины. </w:t>
            </w:r>
            <w:r w:rsidRPr="00D12210">
              <w:rPr>
                <w:i/>
              </w:rPr>
              <w:t>Использовать</w:t>
            </w:r>
            <w:r w:rsidRPr="00D12210">
              <w:t xml:space="preserve"> различные формы записи приближённого значения величины. Оценивать приближённое значение величины. </w:t>
            </w:r>
            <w:r w:rsidRPr="00D12210">
              <w:rPr>
                <w:i/>
              </w:rPr>
              <w:t>Сравнивать</w:t>
            </w:r>
            <w:r w:rsidRPr="00D12210">
              <w:t xml:space="preserve"> числа и величины, записанные с использованием степени числа 10. </w:t>
            </w:r>
            <w:r w:rsidRPr="00D12210">
              <w:rPr>
                <w:i/>
              </w:rPr>
              <w:t xml:space="preserve">Выполнять </w:t>
            </w:r>
            <w:r w:rsidRPr="00D12210">
              <w:t xml:space="preserve">вычисления с реальными данными. </w:t>
            </w:r>
            <w:r w:rsidRPr="00D12210">
              <w:rPr>
                <w:b/>
              </w:rPr>
              <w:t xml:space="preserve"> 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DF2" w:rsidRDefault="00770DF2" w:rsidP="00770DF2">
            <w:r>
              <w:rPr>
                <w:color w:val="000000"/>
                <w:shd w:val="clear" w:color="auto" w:fill="FFFFFF"/>
              </w:rPr>
              <w:lastRenderedPageBreak/>
              <w:t>Фронтальная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 xml:space="preserve">Групповая 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>Индивидуальная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 xml:space="preserve">Коллективная </w:t>
            </w:r>
          </w:p>
          <w:p w:rsidR="000D4E91" w:rsidRDefault="000D4E91" w:rsidP="000D4E91">
            <w:r>
              <w:rPr>
                <w:color w:val="000000"/>
                <w:shd w:val="clear" w:color="auto" w:fill="FFFFFF"/>
              </w:rPr>
              <w:t xml:space="preserve">Дистанционная </w:t>
            </w:r>
          </w:p>
          <w:p w:rsidR="001326FA" w:rsidRPr="00D12210" w:rsidRDefault="001326FA" w:rsidP="004E1C8D">
            <w:pPr>
              <w:pStyle w:val="ab"/>
              <w:rPr>
                <w:i/>
              </w:rPr>
            </w:pPr>
          </w:p>
        </w:tc>
      </w:tr>
      <w:tr w:rsidR="001326FA" w:rsidRPr="00D37110" w:rsidTr="001326FA"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26FA" w:rsidRPr="00D37110" w:rsidRDefault="001326FA" w:rsidP="00747811">
            <w:pPr>
              <w:jc w:val="center"/>
            </w:pPr>
            <w:r>
              <w:lastRenderedPageBreak/>
              <w:t>6</w:t>
            </w:r>
          </w:p>
        </w:tc>
        <w:tc>
          <w:tcPr>
            <w:tcW w:w="2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26FA" w:rsidRDefault="001326FA" w:rsidP="00747811">
            <w:pPr>
              <w:rPr>
                <w:rFonts w:eastAsia="Calibri"/>
                <w:b/>
                <w:lang w:eastAsia="en-US"/>
              </w:rPr>
            </w:pPr>
            <w:r w:rsidRPr="00DF2B04">
              <w:rPr>
                <w:rFonts w:eastAsia="Calibri"/>
                <w:b/>
                <w:lang w:eastAsia="en-US"/>
              </w:rPr>
              <w:t>Те</w:t>
            </w:r>
            <w:r>
              <w:rPr>
                <w:rFonts w:eastAsia="Calibri"/>
                <w:b/>
                <w:lang w:eastAsia="en-US"/>
              </w:rPr>
              <w:t>ория вероятностей и статистика</w:t>
            </w:r>
          </w:p>
          <w:p w:rsidR="001326FA" w:rsidRDefault="001326FA" w:rsidP="00747811">
            <w:pPr>
              <w:rPr>
                <w:rFonts w:eastAsia="Calibri"/>
                <w:b/>
                <w:lang w:eastAsia="en-US"/>
              </w:rPr>
            </w:pPr>
          </w:p>
        </w:tc>
        <w:tc>
          <w:tcPr>
            <w:tcW w:w="8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E91" w:rsidRPr="00A176F2" w:rsidRDefault="000D4E91" w:rsidP="000D4E91">
            <w:pPr>
              <w:jc w:val="both"/>
            </w:pPr>
            <w:r>
              <w:t>Собирать и группировать</w:t>
            </w:r>
            <w:r w:rsidRPr="00A176F2">
              <w:t xml:space="preserve"> статистические данные;</w:t>
            </w:r>
          </w:p>
          <w:p w:rsidR="000D4E91" w:rsidRPr="000D4E91" w:rsidRDefault="000D4E91" w:rsidP="000D4E91">
            <w:pPr>
              <w:jc w:val="both"/>
            </w:pPr>
            <w:r>
              <w:t>Строить</w:t>
            </w:r>
            <w:r w:rsidRPr="00A176F2">
              <w:t xml:space="preserve"> столбчатые и линейные диаграммы и графики.</w:t>
            </w:r>
          </w:p>
          <w:p w:rsidR="001326FA" w:rsidRPr="00EC7D55" w:rsidRDefault="00770DF2" w:rsidP="00747811">
            <w:pPr>
              <w:tabs>
                <w:tab w:val="left" w:pos="364"/>
                <w:tab w:val="center" w:pos="3489"/>
              </w:tabs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Решать задачи на вероятность т статистику</w:t>
            </w:r>
          </w:p>
        </w:tc>
        <w:tc>
          <w:tcPr>
            <w:tcW w:w="2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0DF2" w:rsidRDefault="00770DF2" w:rsidP="00770DF2">
            <w:r>
              <w:rPr>
                <w:color w:val="000000"/>
                <w:shd w:val="clear" w:color="auto" w:fill="FFFFFF"/>
              </w:rPr>
              <w:t>Фронтальная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 xml:space="preserve">Групповая </w:t>
            </w:r>
          </w:p>
          <w:p w:rsidR="00770DF2" w:rsidRDefault="00770DF2" w:rsidP="00770DF2">
            <w:r>
              <w:rPr>
                <w:color w:val="000000"/>
                <w:shd w:val="clear" w:color="auto" w:fill="FFFFFF"/>
              </w:rPr>
              <w:t>Индивидуальная</w:t>
            </w:r>
          </w:p>
          <w:p w:rsidR="000D4E91" w:rsidRDefault="00770DF2" w:rsidP="00770DF2">
            <w:pPr>
              <w:rPr>
                <w:color w:val="000000"/>
                <w:shd w:val="clear" w:color="auto" w:fill="FFFFFF"/>
              </w:rPr>
            </w:pPr>
            <w:r>
              <w:rPr>
                <w:color w:val="000000"/>
                <w:shd w:val="clear" w:color="auto" w:fill="FFFFFF"/>
              </w:rPr>
              <w:t>Коллективная</w:t>
            </w:r>
          </w:p>
          <w:p w:rsidR="00770DF2" w:rsidRDefault="000D4E91" w:rsidP="00770DF2">
            <w:r>
              <w:rPr>
                <w:color w:val="000000"/>
                <w:shd w:val="clear" w:color="auto" w:fill="FFFFFF"/>
              </w:rPr>
              <w:t>Дистанционная</w:t>
            </w:r>
            <w:r w:rsidR="00770DF2">
              <w:rPr>
                <w:color w:val="000000"/>
                <w:shd w:val="clear" w:color="auto" w:fill="FFFFFF"/>
              </w:rPr>
              <w:t xml:space="preserve"> </w:t>
            </w:r>
          </w:p>
          <w:p w:rsidR="001326FA" w:rsidRPr="00EC7D55" w:rsidRDefault="001326FA" w:rsidP="00747811">
            <w:pPr>
              <w:tabs>
                <w:tab w:val="left" w:pos="364"/>
                <w:tab w:val="center" w:pos="3489"/>
              </w:tabs>
              <w:jc w:val="both"/>
              <w:rPr>
                <w:rFonts w:eastAsia="Calibri"/>
                <w:lang w:eastAsia="en-US"/>
              </w:rPr>
            </w:pPr>
          </w:p>
        </w:tc>
      </w:tr>
    </w:tbl>
    <w:p w:rsidR="006434F7" w:rsidRDefault="006434F7" w:rsidP="006726F1">
      <w:pPr>
        <w:tabs>
          <w:tab w:val="left" w:pos="1854"/>
        </w:tabs>
        <w:rPr>
          <w:b/>
          <w:i/>
          <w:sz w:val="28"/>
        </w:rPr>
      </w:pPr>
    </w:p>
    <w:p w:rsidR="00451B3D" w:rsidRPr="008177CF" w:rsidRDefault="00451B3D" w:rsidP="0006197B">
      <w:pPr>
        <w:jc w:val="both"/>
      </w:pPr>
      <w:r w:rsidRPr="008177CF">
        <w:rPr>
          <w:b/>
        </w:rPr>
        <w:t xml:space="preserve">Основные виды деятельности в период реализации образовательных программ с использованием дистанционных образовательных технологий и электронного обучения: </w:t>
      </w:r>
      <w:r w:rsidRPr="008177CF">
        <w:t xml:space="preserve">самостоятельное ознакомление с новым </w:t>
      </w:r>
      <w:r>
        <w:t xml:space="preserve">материалом, </w:t>
      </w:r>
      <w:r w:rsidRPr="008177CF">
        <w:t xml:space="preserve"> работа на специализированных </w:t>
      </w:r>
      <w:proofErr w:type="spellStart"/>
      <w:r w:rsidRPr="008177CF">
        <w:t>интернет-площадках</w:t>
      </w:r>
      <w:proofErr w:type="spellEnd"/>
      <w:r w:rsidRPr="008177CF">
        <w:t xml:space="preserve">, просмотр </w:t>
      </w:r>
      <w:proofErr w:type="spellStart"/>
      <w:r w:rsidRPr="008177CF">
        <w:t>видеолекций</w:t>
      </w:r>
      <w:proofErr w:type="spellEnd"/>
      <w:r w:rsidRPr="008177CF">
        <w:t xml:space="preserve"> (уроков).</w:t>
      </w:r>
    </w:p>
    <w:p w:rsidR="00C44F91" w:rsidRPr="00C44F91" w:rsidRDefault="00C44F91" w:rsidP="006726F1">
      <w:pPr>
        <w:tabs>
          <w:tab w:val="left" w:pos="1854"/>
        </w:tabs>
        <w:rPr>
          <w:b/>
          <w:i/>
          <w:sz w:val="28"/>
        </w:rPr>
      </w:pPr>
    </w:p>
    <w:p w:rsidR="006434F7" w:rsidRDefault="006434F7" w:rsidP="006726F1">
      <w:pPr>
        <w:tabs>
          <w:tab w:val="left" w:pos="1854"/>
        </w:tabs>
        <w:rPr>
          <w:b/>
          <w:i/>
          <w:sz w:val="28"/>
        </w:rPr>
      </w:pPr>
    </w:p>
    <w:p w:rsidR="00DB06DC" w:rsidRDefault="00DB06DC" w:rsidP="006726F1">
      <w:pPr>
        <w:tabs>
          <w:tab w:val="left" w:pos="1854"/>
        </w:tabs>
        <w:rPr>
          <w:b/>
          <w:i/>
          <w:sz w:val="28"/>
        </w:rPr>
      </w:pPr>
    </w:p>
    <w:p w:rsidR="00DB06DC" w:rsidRDefault="00DB06DC" w:rsidP="006726F1">
      <w:pPr>
        <w:tabs>
          <w:tab w:val="left" w:pos="1854"/>
        </w:tabs>
        <w:rPr>
          <w:b/>
          <w:i/>
          <w:sz w:val="28"/>
        </w:rPr>
      </w:pPr>
    </w:p>
    <w:p w:rsidR="00DB06DC" w:rsidRDefault="00DB06DC" w:rsidP="006726F1">
      <w:pPr>
        <w:tabs>
          <w:tab w:val="left" w:pos="1854"/>
        </w:tabs>
        <w:rPr>
          <w:b/>
          <w:i/>
          <w:sz w:val="28"/>
        </w:rPr>
      </w:pPr>
    </w:p>
    <w:p w:rsidR="00DB06DC" w:rsidRDefault="00DB06DC" w:rsidP="006726F1">
      <w:pPr>
        <w:tabs>
          <w:tab w:val="left" w:pos="1854"/>
        </w:tabs>
        <w:rPr>
          <w:b/>
          <w:i/>
          <w:sz w:val="28"/>
        </w:rPr>
      </w:pPr>
    </w:p>
    <w:p w:rsidR="00DB06DC" w:rsidRDefault="00DB06DC" w:rsidP="006726F1">
      <w:pPr>
        <w:tabs>
          <w:tab w:val="left" w:pos="1854"/>
        </w:tabs>
        <w:rPr>
          <w:b/>
          <w:i/>
          <w:sz w:val="28"/>
        </w:rPr>
      </w:pPr>
    </w:p>
    <w:p w:rsidR="00DB06DC" w:rsidRDefault="00DB06DC" w:rsidP="006726F1">
      <w:pPr>
        <w:tabs>
          <w:tab w:val="left" w:pos="1854"/>
        </w:tabs>
        <w:rPr>
          <w:b/>
          <w:i/>
          <w:sz w:val="28"/>
        </w:rPr>
      </w:pPr>
    </w:p>
    <w:p w:rsidR="00DB06DC" w:rsidRPr="00C44F91" w:rsidRDefault="00DB06DC" w:rsidP="006726F1">
      <w:pPr>
        <w:tabs>
          <w:tab w:val="left" w:pos="1854"/>
        </w:tabs>
        <w:rPr>
          <w:b/>
          <w:i/>
          <w:sz w:val="28"/>
        </w:rPr>
      </w:pPr>
    </w:p>
    <w:p w:rsidR="006434F7" w:rsidRPr="0082382D" w:rsidRDefault="006434F7" w:rsidP="006726F1">
      <w:pPr>
        <w:tabs>
          <w:tab w:val="left" w:pos="1854"/>
        </w:tabs>
      </w:pPr>
    </w:p>
    <w:p w:rsidR="004451BC" w:rsidRPr="006434F7" w:rsidRDefault="00F860C9" w:rsidP="006434F7">
      <w:pPr>
        <w:jc w:val="center"/>
        <w:rPr>
          <w:b/>
        </w:rPr>
      </w:pPr>
      <w:r>
        <w:rPr>
          <w:b/>
          <w:sz w:val="28"/>
          <w:lang w:val="en-US"/>
        </w:rPr>
        <w:lastRenderedPageBreak/>
        <w:t>III</w:t>
      </w:r>
      <w:r w:rsidR="006726F1" w:rsidRPr="00C44F91">
        <w:rPr>
          <w:b/>
          <w:sz w:val="28"/>
        </w:rPr>
        <w:t>.</w:t>
      </w:r>
      <w:r w:rsidR="00C44F91">
        <w:rPr>
          <w:b/>
          <w:sz w:val="28"/>
        </w:rPr>
        <w:t xml:space="preserve"> </w:t>
      </w:r>
      <w:r>
        <w:rPr>
          <w:b/>
          <w:sz w:val="28"/>
        </w:rPr>
        <w:t>К</w:t>
      </w:r>
      <w:r w:rsidRPr="00C44F91">
        <w:rPr>
          <w:b/>
          <w:sz w:val="28"/>
        </w:rPr>
        <w:t>але</w:t>
      </w:r>
      <w:r>
        <w:rPr>
          <w:b/>
          <w:sz w:val="28"/>
        </w:rPr>
        <w:t>ндарно-тематическое планирование</w:t>
      </w:r>
    </w:p>
    <w:p w:rsidR="003C1179" w:rsidRDefault="003C1179" w:rsidP="003C1179">
      <w:pPr>
        <w:rPr>
          <w:b/>
        </w:rPr>
      </w:pPr>
    </w:p>
    <w:p w:rsidR="003C1179" w:rsidRDefault="003C1179" w:rsidP="003C1179">
      <w:pPr>
        <w:rPr>
          <w:b/>
          <w:szCs w:val="28"/>
        </w:rPr>
      </w:pPr>
    </w:p>
    <w:tbl>
      <w:tblPr>
        <w:tblW w:w="1460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58"/>
        <w:gridCol w:w="9532"/>
        <w:gridCol w:w="1842"/>
        <w:gridCol w:w="2260"/>
        <w:gridCol w:w="8"/>
        <w:gridCol w:w="9"/>
      </w:tblGrid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6434F7">
            <w:pPr>
              <w:jc w:val="center"/>
            </w:pPr>
            <w:r w:rsidRPr="000D4E91">
              <w:t>№</w:t>
            </w:r>
          </w:p>
          <w:p w:rsidR="009C5169" w:rsidRPr="000D4E91" w:rsidRDefault="009C5169" w:rsidP="006434F7">
            <w:pPr>
              <w:jc w:val="center"/>
            </w:pPr>
            <w:r w:rsidRPr="000D4E91">
              <w:t>урока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6434F7">
            <w:pPr>
              <w:jc w:val="center"/>
              <w:rPr>
                <w:b/>
              </w:rPr>
            </w:pPr>
            <w:r>
              <w:rPr>
                <w:b/>
              </w:rPr>
              <w:t>Раздел, тема урок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  <w:rPr>
                <w:b/>
              </w:rPr>
            </w:pPr>
            <w:r>
              <w:rPr>
                <w:b/>
              </w:rPr>
              <w:t>Кол-во</w:t>
            </w:r>
          </w:p>
          <w:p w:rsidR="009C5169" w:rsidRDefault="009C5169" w:rsidP="00FC0294">
            <w:pPr>
              <w:jc w:val="center"/>
              <w:rPr>
                <w:b/>
              </w:rPr>
            </w:pPr>
            <w:r>
              <w:rPr>
                <w:b/>
              </w:rPr>
              <w:t>часов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  <w:rPr>
                <w:b/>
              </w:rPr>
            </w:pPr>
            <w:r>
              <w:rPr>
                <w:b/>
              </w:rPr>
              <w:t>Дата проведения урока</w:t>
            </w:r>
          </w:p>
          <w:p w:rsidR="009C5169" w:rsidRDefault="009C5169" w:rsidP="00FC0294">
            <w:pPr>
              <w:jc w:val="center"/>
              <w:rPr>
                <w:b/>
              </w:rPr>
            </w:pP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  <w:rPr>
                <w:szCs w:val="28"/>
              </w:rPr>
            </w:pPr>
            <w:r w:rsidRPr="000D4E91">
              <w:rPr>
                <w:szCs w:val="28"/>
              </w:rPr>
              <w:t>1-5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AA587F" w:rsidP="00AA587F">
            <w:pPr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Вводное повторение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FC0294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5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t>02.09</w:t>
            </w:r>
          </w:p>
          <w:p w:rsidR="009C5169" w:rsidRDefault="0006197B" w:rsidP="00FC0294">
            <w:pPr>
              <w:jc w:val="center"/>
            </w:pPr>
            <w:r>
              <w:t>05</w:t>
            </w:r>
            <w:r w:rsidR="009C5169">
              <w:t>.09</w:t>
            </w:r>
          </w:p>
          <w:p w:rsidR="009C5169" w:rsidRDefault="009C5169" w:rsidP="00FC0294">
            <w:pPr>
              <w:jc w:val="center"/>
            </w:pPr>
            <w:r>
              <w:t>07.09</w:t>
            </w:r>
          </w:p>
          <w:p w:rsidR="009C5169" w:rsidRDefault="009C5169" w:rsidP="00FC0294">
            <w:pPr>
              <w:jc w:val="center"/>
            </w:pPr>
            <w:r>
              <w:t>09.09</w:t>
            </w:r>
          </w:p>
          <w:p w:rsidR="009C5169" w:rsidRPr="00720C64" w:rsidRDefault="0006197B" w:rsidP="00FC0294">
            <w:pPr>
              <w:jc w:val="center"/>
            </w:pPr>
            <w:r>
              <w:t>12</w:t>
            </w:r>
            <w:r w:rsidR="009C5169">
              <w:t>.09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BA5BDB">
            <w:pPr>
              <w:rPr>
                <w:b/>
                <w:szCs w:val="28"/>
              </w:rPr>
            </w:pP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BA5BDB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>Алгебраические дроб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FC0294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9C5169" w:rsidP="00FC0294">
            <w:pPr>
              <w:jc w:val="center"/>
            </w:pP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6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Основные понят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C51370" w:rsidRDefault="009C5169" w:rsidP="00FC0294">
            <w:pPr>
              <w:jc w:val="center"/>
            </w:pPr>
            <w: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9C5169" w:rsidP="00FC0294">
            <w:pPr>
              <w:jc w:val="center"/>
            </w:pPr>
            <w:r>
              <w:t>14.09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7-8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Основное свойство алгебраической дроб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C51370" w:rsidRDefault="009C5169" w:rsidP="00FC0294">
            <w:pPr>
              <w:jc w:val="center"/>
            </w:pPr>
            <w: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t>16.09</w:t>
            </w:r>
          </w:p>
          <w:p w:rsidR="009C5169" w:rsidRPr="00720C64" w:rsidRDefault="0006197B" w:rsidP="00FC0294">
            <w:pPr>
              <w:jc w:val="center"/>
            </w:pPr>
            <w:r>
              <w:t>19</w:t>
            </w:r>
            <w:r w:rsidR="009C5169">
              <w:t>.09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8258C2" w:rsidP="000D4E91">
            <w:pPr>
              <w:jc w:val="center"/>
            </w:pPr>
            <w:r>
              <w:t>9-11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07DCD">
            <w:r>
              <w:rPr>
                <w:szCs w:val="22"/>
              </w:rPr>
              <w:t>Сложение и вычитание алгебраических дробей с одинаковыми знаменателям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8258C2" w:rsidP="00FC0294">
            <w:pPr>
              <w:jc w:val="center"/>
            </w:pPr>
            <w:r>
              <w:rPr>
                <w:szCs w:val="22"/>
              </w:rPr>
              <w:t>3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t>21.09</w:t>
            </w:r>
          </w:p>
          <w:p w:rsidR="009C5169" w:rsidRDefault="008258C2" w:rsidP="00FC0294">
            <w:pPr>
              <w:jc w:val="center"/>
            </w:pPr>
            <w:r>
              <w:t>23.09</w:t>
            </w:r>
          </w:p>
          <w:p w:rsidR="008258C2" w:rsidRPr="00720C64" w:rsidRDefault="001031FB" w:rsidP="00FC0294">
            <w:pPr>
              <w:jc w:val="center"/>
            </w:pPr>
            <w:r>
              <w:t>26</w:t>
            </w:r>
            <w:r w:rsidR="008258C2">
              <w:t>.09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12-15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4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t>28.09</w:t>
            </w:r>
          </w:p>
          <w:p w:rsidR="009C5169" w:rsidRDefault="009C5169" w:rsidP="00FC0294">
            <w:pPr>
              <w:jc w:val="center"/>
            </w:pPr>
            <w:r>
              <w:t>30.09</w:t>
            </w:r>
          </w:p>
          <w:p w:rsidR="009C5169" w:rsidRDefault="001031FB" w:rsidP="00FC0294">
            <w:pPr>
              <w:jc w:val="center"/>
            </w:pPr>
            <w:r>
              <w:t>03</w:t>
            </w:r>
            <w:r w:rsidR="009C5169">
              <w:t>.10</w:t>
            </w:r>
          </w:p>
          <w:p w:rsidR="009C5169" w:rsidRPr="00720C64" w:rsidRDefault="009C5169" w:rsidP="008A63A3">
            <w:pPr>
              <w:jc w:val="center"/>
            </w:pPr>
            <w:r>
              <w:t>05.10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16-17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6D93" w:rsidRDefault="009C5169" w:rsidP="00BA5BDB">
            <w:r w:rsidRPr="00E06D93">
              <w:rPr>
                <w:szCs w:val="22"/>
              </w:rPr>
              <w:t>Умножение и деление алгебраических дробей.</w:t>
            </w:r>
            <w:r w:rsidR="00AA587F">
              <w:rPr>
                <w:szCs w:val="22"/>
              </w:rPr>
              <w:t xml:space="preserve"> </w:t>
            </w:r>
            <w:r w:rsidRPr="00E06D93">
              <w:rPr>
                <w:szCs w:val="22"/>
              </w:rPr>
              <w:t>Возведение дроби в степень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6D93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t>07.09</w:t>
            </w:r>
          </w:p>
          <w:p w:rsidR="009C5169" w:rsidRPr="005C761A" w:rsidRDefault="001031FB" w:rsidP="00FC0294">
            <w:pPr>
              <w:jc w:val="center"/>
            </w:pPr>
            <w:r>
              <w:t>10</w:t>
            </w:r>
            <w:r w:rsidR="009C5169">
              <w:t>.10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18-20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Преобразование рациональных выражений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3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t>12.10</w:t>
            </w:r>
          </w:p>
          <w:p w:rsidR="009C5169" w:rsidRDefault="009C5169" w:rsidP="00FC0294">
            <w:pPr>
              <w:jc w:val="center"/>
            </w:pPr>
            <w:r>
              <w:t>14.10</w:t>
            </w:r>
          </w:p>
          <w:p w:rsidR="009C5169" w:rsidRPr="00720C64" w:rsidRDefault="001031FB" w:rsidP="008A63A3">
            <w:pPr>
              <w:jc w:val="center"/>
            </w:pPr>
            <w:r>
              <w:t>17</w:t>
            </w:r>
            <w:r w:rsidR="009C5169">
              <w:t>.10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21-22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Первые представления о решении рациональных уравнений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t>19.10</w:t>
            </w:r>
          </w:p>
          <w:p w:rsidR="009C5169" w:rsidRPr="00720C64" w:rsidRDefault="009C5169" w:rsidP="00FC0294">
            <w:pPr>
              <w:jc w:val="center"/>
            </w:pPr>
            <w:r>
              <w:t>21.10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23-25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Степень с отрицательным целым показателем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3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24</w:t>
            </w:r>
            <w:r w:rsidR="008773EE">
              <w:t>.</w:t>
            </w:r>
            <w:r w:rsidR="009C5169">
              <w:t>10</w:t>
            </w:r>
          </w:p>
          <w:p w:rsidR="009C5169" w:rsidRDefault="001031FB" w:rsidP="00FC0294">
            <w:pPr>
              <w:jc w:val="center"/>
            </w:pPr>
            <w:r>
              <w:t>26.10</w:t>
            </w:r>
          </w:p>
          <w:p w:rsidR="009C5169" w:rsidRPr="00720C64" w:rsidRDefault="001031FB" w:rsidP="00FC0294">
            <w:pPr>
              <w:jc w:val="center"/>
            </w:pPr>
            <w:r>
              <w:t>28</w:t>
            </w:r>
            <w:r w:rsidR="009C5169">
              <w:t>.1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26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b/>
                <w:i/>
                <w:szCs w:val="22"/>
              </w:rPr>
              <w:t xml:space="preserve">Контрольная работа </w:t>
            </w:r>
            <w:r w:rsidRPr="00944022">
              <w:rPr>
                <w:i/>
                <w:szCs w:val="22"/>
              </w:rPr>
              <w:t>по теме:</w:t>
            </w:r>
            <w:r>
              <w:rPr>
                <w:i/>
                <w:szCs w:val="22"/>
              </w:rPr>
              <w:t xml:space="preserve"> </w:t>
            </w:r>
            <w:r w:rsidRPr="00944022">
              <w:rPr>
                <w:szCs w:val="22"/>
              </w:rPr>
              <w:t>«</w:t>
            </w:r>
            <w:r w:rsidRPr="00944022">
              <w:rPr>
                <w:b/>
                <w:i/>
                <w:szCs w:val="22"/>
              </w:rPr>
              <w:t>Алгебраические дроби»</w:t>
            </w:r>
            <w:r w:rsidRPr="00944022">
              <w:rPr>
                <w:b/>
                <w:sz w:val="28"/>
                <w:szCs w:val="22"/>
              </w:rPr>
              <w:t>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4A5AF1" w:rsidRDefault="001031FB" w:rsidP="00FC0294">
            <w:pPr>
              <w:jc w:val="center"/>
              <w:rPr>
                <w:b/>
              </w:rPr>
            </w:pPr>
            <w:r>
              <w:rPr>
                <w:b/>
              </w:rPr>
              <w:t>07</w:t>
            </w:r>
            <w:r w:rsidR="009C5169">
              <w:rPr>
                <w:b/>
              </w:rPr>
              <w:t>.1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BA5BDB">
            <w:pPr>
              <w:rPr>
                <w:b/>
                <w:szCs w:val="28"/>
              </w:rPr>
            </w:pP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BA5BDB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>Функция  у=√х</w:t>
            </w:r>
            <w:r w:rsidRPr="00EA7F34">
              <w:rPr>
                <w:b/>
                <w:szCs w:val="28"/>
              </w:rPr>
              <w:t>.</w:t>
            </w:r>
            <w:r>
              <w:rPr>
                <w:b/>
                <w:szCs w:val="28"/>
              </w:rPr>
              <w:t xml:space="preserve"> </w:t>
            </w:r>
            <w:r w:rsidRPr="00EA7F34">
              <w:rPr>
                <w:b/>
                <w:szCs w:val="28"/>
              </w:rPr>
              <w:t>Свойства квадратного корн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FC0294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9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FC0294">
            <w:pPr>
              <w:jc w:val="center"/>
              <w:rPr>
                <w:b/>
                <w:szCs w:val="28"/>
              </w:rPr>
            </w:pPr>
          </w:p>
        </w:tc>
      </w:tr>
      <w:tr w:rsidR="009C5169" w:rsidTr="009C5169">
        <w:trPr>
          <w:gridAfter w:val="1"/>
          <w:wAfter w:w="9" w:type="dxa"/>
          <w:trHeight w:val="465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27-28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DB06DC" w:rsidRDefault="009C5169" w:rsidP="00BA5BDB">
            <w:pPr>
              <w:spacing w:line="276" w:lineRule="auto"/>
              <w:rPr>
                <w:sz w:val="28"/>
              </w:rPr>
            </w:pPr>
            <w:r w:rsidRPr="00944022">
              <w:rPr>
                <w:szCs w:val="22"/>
              </w:rPr>
              <w:t>Рациональные числ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09</w:t>
            </w:r>
            <w:r w:rsidR="009C5169">
              <w:t>.11</w:t>
            </w:r>
          </w:p>
          <w:p w:rsidR="009C5169" w:rsidRPr="00720C64" w:rsidRDefault="001031FB" w:rsidP="00FC0294">
            <w:pPr>
              <w:jc w:val="center"/>
            </w:pPr>
            <w:r>
              <w:t>11</w:t>
            </w:r>
            <w:r w:rsidR="009C5169">
              <w:t>.1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lastRenderedPageBreak/>
              <w:t>29-30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Понятие квадратного корня из неотрицательного числа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14</w:t>
            </w:r>
            <w:r w:rsidR="009C5169">
              <w:t>.11</w:t>
            </w:r>
          </w:p>
          <w:p w:rsidR="009C5169" w:rsidRPr="00720C64" w:rsidRDefault="001031FB" w:rsidP="00FC0294">
            <w:pPr>
              <w:jc w:val="center"/>
            </w:pPr>
            <w:r>
              <w:t>16</w:t>
            </w:r>
            <w:r w:rsidR="009C5169">
              <w:t>.1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31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Иррациональные числ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1031FB" w:rsidP="00FC0294">
            <w:pPr>
              <w:jc w:val="center"/>
            </w:pPr>
            <w:r>
              <w:t>18</w:t>
            </w:r>
            <w:r w:rsidR="009C5169">
              <w:t>.1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32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Множество действительных чисе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1031FB" w:rsidP="00FC0294">
            <w:pPr>
              <w:jc w:val="center"/>
            </w:pPr>
            <w:r>
              <w:t>21</w:t>
            </w:r>
            <w:r w:rsidR="009C5169">
              <w:t>.1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33-34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15544" w:rsidRDefault="009C5169" w:rsidP="00BA5BDB">
            <w:r w:rsidRPr="00944022">
              <w:rPr>
                <w:szCs w:val="22"/>
              </w:rPr>
              <w:t>Функция  у=√ х, ее свойства и график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23</w:t>
            </w:r>
            <w:r w:rsidR="009C5169">
              <w:t>.11</w:t>
            </w:r>
          </w:p>
          <w:p w:rsidR="009C5169" w:rsidRPr="00720C64" w:rsidRDefault="001031FB" w:rsidP="00FC0294">
            <w:pPr>
              <w:jc w:val="center"/>
            </w:pPr>
            <w:r>
              <w:t>25</w:t>
            </w:r>
            <w:r w:rsidR="009C5169">
              <w:t>.1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35-36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Свойства квадратных корней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28.11</w:t>
            </w:r>
          </w:p>
          <w:p w:rsidR="009C5169" w:rsidRPr="00720C64" w:rsidRDefault="001031FB" w:rsidP="00FC0294">
            <w:pPr>
              <w:jc w:val="center"/>
            </w:pPr>
            <w:r>
              <w:t>30.1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37-40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Преобразования выражений, содержащих операцию извлечения квадратного корня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352766" w:rsidP="00FC0294">
            <w:pPr>
              <w:jc w:val="center"/>
            </w:pPr>
            <w:r>
              <w:rPr>
                <w:szCs w:val="22"/>
              </w:rPr>
              <w:t>4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02</w:t>
            </w:r>
            <w:r w:rsidR="009C5169">
              <w:t>.12</w:t>
            </w:r>
          </w:p>
          <w:p w:rsidR="009C5169" w:rsidRDefault="001031FB" w:rsidP="00FC0294">
            <w:pPr>
              <w:jc w:val="center"/>
            </w:pPr>
            <w:r>
              <w:t>05</w:t>
            </w:r>
            <w:r w:rsidR="009C5169">
              <w:t>.12</w:t>
            </w:r>
          </w:p>
          <w:p w:rsidR="009C5169" w:rsidRDefault="001031FB" w:rsidP="00FC0294">
            <w:pPr>
              <w:jc w:val="center"/>
            </w:pPr>
            <w:r>
              <w:t>07</w:t>
            </w:r>
            <w:r w:rsidR="009C5169">
              <w:t>.12</w:t>
            </w:r>
          </w:p>
          <w:p w:rsidR="00352766" w:rsidRPr="00720C64" w:rsidRDefault="00352766" w:rsidP="00FC0294">
            <w:pPr>
              <w:jc w:val="center"/>
            </w:pPr>
            <w:r>
              <w:t>12.12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41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AA587F" w:rsidRDefault="009C5169" w:rsidP="00AA587F">
            <w:pPr>
              <w:spacing w:line="276" w:lineRule="auto"/>
              <w:rPr>
                <w:sz w:val="28"/>
              </w:rPr>
            </w:pPr>
            <w:r w:rsidRPr="00AA587F">
              <w:rPr>
                <w:b/>
                <w:szCs w:val="22"/>
              </w:rPr>
              <w:t xml:space="preserve">Решение задач </w:t>
            </w:r>
            <w:r w:rsidRPr="00AA587F">
              <w:rPr>
                <w:szCs w:val="22"/>
              </w:rPr>
              <w:t xml:space="preserve"> по теме:</w:t>
            </w:r>
            <w:r w:rsidR="00AA587F">
              <w:rPr>
                <w:sz w:val="28"/>
              </w:rPr>
              <w:t xml:space="preserve"> </w:t>
            </w:r>
            <w:r w:rsidRPr="00944022">
              <w:rPr>
                <w:szCs w:val="22"/>
              </w:rPr>
              <w:t>«Функция  у=√ х.</w:t>
            </w:r>
            <w:r w:rsidR="00AA587F">
              <w:rPr>
                <w:szCs w:val="22"/>
              </w:rPr>
              <w:t xml:space="preserve"> </w:t>
            </w:r>
            <w:r w:rsidRPr="00944022">
              <w:rPr>
                <w:szCs w:val="22"/>
              </w:rPr>
              <w:t>Свойства квадратного корня 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352766" w:rsidRDefault="00352766" w:rsidP="00FC0294">
            <w:pPr>
              <w:jc w:val="center"/>
            </w:pPr>
            <w:r w:rsidRPr="00352766">
              <w:t>14.12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42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44022" w:rsidRDefault="009C5169" w:rsidP="00BA5BDB">
            <w:pPr>
              <w:spacing w:line="276" w:lineRule="auto"/>
              <w:rPr>
                <w:i/>
                <w:sz w:val="28"/>
              </w:rPr>
            </w:pPr>
            <w:r>
              <w:rPr>
                <w:b/>
                <w:i/>
                <w:szCs w:val="22"/>
              </w:rPr>
              <w:t xml:space="preserve">Контрольная работа </w:t>
            </w:r>
            <w:r w:rsidRPr="00944022">
              <w:rPr>
                <w:i/>
                <w:szCs w:val="22"/>
              </w:rPr>
              <w:t xml:space="preserve"> по теме:</w:t>
            </w:r>
          </w:p>
          <w:p w:rsidR="009C5169" w:rsidRDefault="009C5169" w:rsidP="00BA5BDB">
            <w:pPr>
              <w:rPr>
                <w:b/>
              </w:rPr>
            </w:pPr>
            <w:r w:rsidRPr="00944022">
              <w:rPr>
                <w:szCs w:val="22"/>
              </w:rPr>
              <w:t>«Функция  у=√ х.</w:t>
            </w:r>
            <w:r w:rsidR="00AA587F">
              <w:rPr>
                <w:szCs w:val="22"/>
              </w:rPr>
              <w:t xml:space="preserve"> </w:t>
            </w:r>
            <w:r w:rsidRPr="00944022">
              <w:rPr>
                <w:szCs w:val="22"/>
              </w:rPr>
              <w:t>Свойства квадратного корня 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  <w:rPr>
                <w:b/>
              </w:rPr>
            </w:pPr>
            <w:r>
              <w:rPr>
                <w:b/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2766" w:rsidRPr="00352766" w:rsidRDefault="00352766" w:rsidP="00352766">
            <w:pPr>
              <w:jc w:val="center"/>
              <w:rPr>
                <w:b/>
              </w:rPr>
            </w:pPr>
            <w:r w:rsidRPr="00352766">
              <w:rPr>
                <w:b/>
              </w:rPr>
              <w:t>09.12</w:t>
            </w:r>
          </w:p>
          <w:p w:rsidR="009C5169" w:rsidRPr="004A5AF1" w:rsidRDefault="009C5169" w:rsidP="00FC0294">
            <w:pPr>
              <w:jc w:val="center"/>
              <w:rPr>
                <w:b/>
              </w:rPr>
            </w:pP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</w:p>
          <w:p w:rsidR="009C5169" w:rsidRPr="000D4E91" w:rsidRDefault="009C5169" w:rsidP="000D4E91">
            <w:pPr>
              <w:jc w:val="center"/>
            </w:pPr>
            <w:r w:rsidRPr="000D4E91">
              <w:t>43-45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228FA" w:rsidRDefault="009C5169" w:rsidP="00BA5BDB">
            <w:r w:rsidRPr="005228FA">
              <w:rPr>
                <w:szCs w:val="22"/>
              </w:rPr>
              <w:t>Модуль действительного числ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5268C" w:rsidRDefault="009C5169" w:rsidP="00FC0294">
            <w:pPr>
              <w:jc w:val="center"/>
            </w:pPr>
            <w:r>
              <w:rPr>
                <w:szCs w:val="22"/>
              </w:rPr>
              <w:t>3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16</w:t>
            </w:r>
            <w:r w:rsidR="009C5169">
              <w:t>.12</w:t>
            </w:r>
          </w:p>
          <w:p w:rsidR="009C5169" w:rsidRDefault="001031FB" w:rsidP="00FC0294">
            <w:pPr>
              <w:jc w:val="center"/>
            </w:pPr>
            <w:r>
              <w:t>19</w:t>
            </w:r>
            <w:r w:rsidR="009C5169">
              <w:t>.12</w:t>
            </w:r>
          </w:p>
          <w:p w:rsidR="009C5169" w:rsidRPr="00720C64" w:rsidRDefault="001031FB" w:rsidP="00FC0294">
            <w:pPr>
              <w:jc w:val="center"/>
            </w:pPr>
            <w:r>
              <w:t>21</w:t>
            </w:r>
            <w:r w:rsidR="009C5169">
              <w:t>.12</w:t>
            </w:r>
          </w:p>
        </w:tc>
      </w:tr>
      <w:tr w:rsidR="009C5169" w:rsidTr="009C5169">
        <w:trPr>
          <w:gridAfter w:val="2"/>
          <w:wAfter w:w="17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BA5BDB">
            <w:pPr>
              <w:rPr>
                <w:b/>
                <w:szCs w:val="28"/>
              </w:rPr>
            </w:pPr>
          </w:p>
          <w:p w:rsidR="009C5169" w:rsidRPr="00EA7F34" w:rsidRDefault="009C5169" w:rsidP="00BA5BDB">
            <w:pPr>
              <w:rPr>
                <w:b/>
                <w:szCs w:val="28"/>
              </w:rPr>
            </w:pP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A7F34" w:rsidRDefault="009C5169" w:rsidP="00BA5BDB">
            <w:pPr>
              <w:rPr>
                <w:szCs w:val="28"/>
              </w:rPr>
            </w:pPr>
            <w:r w:rsidRPr="00EA7F34">
              <w:rPr>
                <w:b/>
                <w:szCs w:val="28"/>
              </w:rPr>
              <w:t>Квадратична</w:t>
            </w:r>
            <w:r>
              <w:rPr>
                <w:b/>
                <w:szCs w:val="28"/>
              </w:rPr>
              <w:t>я</w:t>
            </w:r>
            <w:r w:rsidRPr="00EA7F34">
              <w:rPr>
                <w:b/>
                <w:szCs w:val="28"/>
              </w:rPr>
              <w:t xml:space="preserve"> функция. Функция </w:t>
            </w:r>
            <w:proofErr w:type="gramStart"/>
            <w:r w:rsidRPr="00EA7F34">
              <w:rPr>
                <w:b/>
                <w:szCs w:val="28"/>
              </w:rPr>
              <w:t>у</w:t>
            </w:r>
            <w:proofErr w:type="gramEnd"/>
            <w:r w:rsidRPr="00EA7F34">
              <w:rPr>
                <w:b/>
                <w:szCs w:val="28"/>
              </w:rPr>
              <w:t>=к/х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C5169" w:rsidRDefault="009C5169" w:rsidP="00FC0294">
            <w:pPr>
              <w:jc w:val="center"/>
              <w:rPr>
                <w:b/>
                <w:szCs w:val="28"/>
              </w:rPr>
            </w:pPr>
            <w:r w:rsidRPr="009C5169">
              <w:rPr>
                <w:b/>
                <w:szCs w:val="28"/>
              </w:rPr>
              <w:t>17</w:t>
            </w:r>
          </w:p>
        </w:tc>
        <w:tc>
          <w:tcPr>
            <w:tcW w:w="2260" w:type="dxa"/>
            <w:shd w:val="clear" w:color="auto" w:fill="auto"/>
          </w:tcPr>
          <w:p w:rsidR="009C5169" w:rsidRDefault="009C5169">
            <w:pPr>
              <w:spacing w:after="200" w:line="276" w:lineRule="auto"/>
            </w:pP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</w:p>
          <w:p w:rsidR="009C5169" w:rsidRPr="000D4E91" w:rsidRDefault="009C5169" w:rsidP="000D4E91">
            <w:pPr>
              <w:jc w:val="center"/>
            </w:pPr>
            <w:r>
              <w:t>46-48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pPr>
              <w:spacing w:line="276" w:lineRule="auto"/>
              <w:rPr>
                <w:b/>
                <w:i/>
              </w:rPr>
            </w:pPr>
            <w:r>
              <w:rPr>
                <w:szCs w:val="22"/>
              </w:rPr>
              <w:t>Функция у=кх</w:t>
            </w:r>
            <w:proofErr w:type="gramStart"/>
            <w:r>
              <w:rPr>
                <w:szCs w:val="22"/>
                <w:vertAlign w:val="superscript"/>
              </w:rPr>
              <w:t>2</w:t>
            </w:r>
            <w:proofErr w:type="gramEnd"/>
            <w:r>
              <w:rPr>
                <w:szCs w:val="22"/>
              </w:rPr>
              <w:t>, ее свойства и график</w:t>
            </w:r>
            <w:r>
              <w:rPr>
                <w:b/>
                <w:i/>
                <w:sz w:val="22"/>
                <w:szCs w:val="22"/>
              </w:rPr>
              <w:t>.</w:t>
            </w:r>
          </w:p>
          <w:p w:rsidR="009C5169" w:rsidRPr="004E3228" w:rsidRDefault="009C5169" w:rsidP="00BA5BDB">
            <w:pPr>
              <w:spacing w:line="276" w:lineRule="auto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3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23</w:t>
            </w:r>
            <w:r w:rsidR="009C5169">
              <w:t>.12</w:t>
            </w:r>
          </w:p>
          <w:p w:rsidR="009C5169" w:rsidRDefault="001031FB" w:rsidP="00FC0294">
            <w:pPr>
              <w:jc w:val="center"/>
            </w:pPr>
            <w:r>
              <w:t>26.12</w:t>
            </w:r>
          </w:p>
          <w:p w:rsidR="009C5169" w:rsidRPr="00720C64" w:rsidRDefault="001031FB" w:rsidP="00FC0294">
            <w:pPr>
              <w:jc w:val="center"/>
            </w:pPr>
            <w:r>
              <w:t>28.12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49-50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Функция у=к/х, ее свойства и график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11</w:t>
            </w:r>
            <w:r w:rsidR="009C5169">
              <w:t>.01</w:t>
            </w:r>
          </w:p>
          <w:p w:rsidR="009C5169" w:rsidRPr="00720C64" w:rsidRDefault="001031FB" w:rsidP="001031FB">
            <w:pPr>
              <w:jc w:val="center"/>
            </w:pPr>
            <w:r>
              <w:t>13.</w:t>
            </w:r>
            <w:r w:rsidR="009C5169">
              <w:t>0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51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44022" w:rsidRDefault="009C5169" w:rsidP="00BA5BDB">
            <w:pPr>
              <w:spacing w:line="276" w:lineRule="auto"/>
              <w:rPr>
                <w:i/>
                <w:sz w:val="28"/>
              </w:rPr>
            </w:pPr>
            <w:r w:rsidRPr="00944022">
              <w:rPr>
                <w:b/>
                <w:i/>
                <w:szCs w:val="22"/>
              </w:rPr>
              <w:t>Контрольная работа № 4</w:t>
            </w:r>
            <w:r w:rsidRPr="00944022">
              <w:rPr>
                <w:i/>
                <w:szCs w:val="22"/>
              </w:rPr>
              <w:t>по теме:</w:t>
            </w:r>
          </w:p>
          <w:p w:rsidR="009C5169" w:rsidRDefault="009C5169" w:rsidP="00BA5BDB">
            <w:pPr>
              <w:spacing w:line="276" w:lineRule="auto"/>
            </w:pPr>
            <w:r w:rsidRPr="00944022">
              <w:rPr>
                <w:szCs w:val="22"/>
              </w:rPr>
              <w:t>«</w:t>
            </w:r>
            <w:proofErr w:type="spellStart"/>
            <w:r w:rsidRPr="00944022">
              <w:rPr>
                <w:szCs w:val="22"/>
              </w:rPr>
              <w:t>Фукции</w:t>
            </w:r>
            <w:proofErr w:type="spellEnd"/>
            <w:r w:rsidRPr="00944022">
              <w:rPr>
                <w:szCs w:val="22"/>
              </w:rPr>
              <w:t xml:space="preserve"> у=х</w:t>
            </w:r>
            <w:proofErr w:type="gramStart"/>
            <w:r w:rsidRPr="00944022">
              <w:rPr>
                <w:szCs w:val="22"/>
                <w:vertAlign w:val="superscript"/>
              </w:rPr>
              <w:t>2</w:t>
            </w:r>
            <w:proofErr w:type="gramEnd"/>
            <w:r w:rsidRPr="00944022">
              <w:rPr>
                <w:szCs w:val="22"/>
              </w:rPr>
              <w:t xml:space="preserve">, </w:t>
            </w:r>
            <w:proofErr w:type="spellStart"/>
            <w:r w:rsidRPr="00944022">
              <w:rPr>
                <w:szCs w:val="22"/>
              </w:rPr>
              <w:t>у=к</w:t>
            </w:r>
            <w:proofErr w:type="spellEnd"/>
            <w:r w:rsidRPr="00944022">
              <w:rPr>
                <w:szCs w:val="22"/>
              </w:rPr>
              <w:t>/</w:t>
            </w:r>
            <w:proofErr w:type="spellStart"/>
            <w:r w:rsidRPr="00944022">
              <w:rPr>
                <w:szCs w:val="22"/>
              </w:rPr>
              <w:t>хее</w:t>
            </w:r>
            <w:proofErr w:type="spellEnd"/>
            <w:r w:rsidRPr="00944022">
              <w:rPr>
                <w:szCs w:val="22"/>
              </w:rPr>
              <w:t xml:space="preserve"> свойства и график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4A5AF1" w:rsidRDefault="001031FB" w:rsidP="00A83AF4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  <w:r w:rsidR="009C5169">
              <w:rPr>
                <w:b/>
              </w:rPr>
              <w:t>. 0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52-53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 w:rsidRPr="00930CD5">
              <w:rPr>
                <w:szCs w:val="22"/>
              </w:rPr>
              <w:t>Как построить график функции у=</w:t>
            </w:r>
            <w:r w:rsidRPr="00CE5A2C">
              <w:rPr>
                <w:szCs w:val="22"/>
                <w:lang w:val="en-US"/>
              </w:rPr>
              <w:t>f</w:t>
            </w:r>
            <w:r w:rsidRPr="00CE5A2C">
              <w:rPr>
                <w:szCs w:val="22"/>
              </w:rPr>
              <w:t>(х+</w:t>
            </w:r>
            <w:r w:rsidRPr="00CE5A2C">
              <w:rPr>
                <w:szCs w:val="22"/>
                <w:lang w:val="en-US"/>
              </w:rPr>
              <w:t>l</w:t>
            </w:r>
            <w:r w:rsidRPr="00CE5A2C">
              <w:rPr>
                <w:szCs w:val="22"/>
              </w:rPr>
              <w:t xml:space="preserve">), если известен график функции </w:t>
            </w:r>
            <w:r w:rsidRPr="00CE5A2C">
              <w:rPr>
                <w:szCs w:val="22"/>
                <w:lang w:val="en-US"/>
              </w:rPr>
              <w:t>y</w:t>
            </w:r>
            <w:r w:rsidRPr="00CE5A2C">
              <w:rPr>
                <w:szCs w:val="22"/>
              </w:rPr>
              <w:t>=</w:t>
            </w:r>
            <w:r w:rsidRPr="00CE5A2C">
              <w:rPr>
                <w:szCs w:val="22"/>
                <w:lang w:val="en-US"/>
              </w:rPr>
              <w:t>f</w:t>
            </w:r>
            <w:r w:rsidRPr="00CE5A2C">
              <w:rPr>
                <w:szCs w:val="22"/>
              </w:rPr>
              <w:t>(</w:t>
            </w:r>
            <w:r w:rsidRPr="00CE5A2C">
              <w:rPr>
                <w:szCs w:val="22"/>
                <w:lang w:val="en-US"/>
              </w:rPr>
              <w:t>x</w:t>
            </w:r>
            <w:r w:rsidRPr="00CE5A2C">
              <w:rPr>
                <w:szCs w:val="22"/>
              </w:rPr>
              <w:t>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18</w:t>
            </w:r>
            <w:r w:rsidR="009C5169" w:rsidRPr="00A83AF4">
              <w:t>.01</w:t>
            </w:r>
          </w:p>
          <w:p w:rsidR="009C5169" w:rsidRPr="00A83AF4" w:rsidRDefault="001031FB" w:rsidP="00FC0294">
            <w:pPr>
              <w:jc w:val="center"/>
              <w:rPr>
                <w:color w:val="FF0000"/>
              </w:rPr>
            </w:pPr>
            <w:r>
              <w:t>20</w:t>
            </w:r>
            <w:r w:rsidR="009C5169">
              <w:t>.0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54-55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A07339" w:rsidRDefault="009C5169" w:rsidP="00BA5BDB">
            <w:r w:rsidRPr="00A07339">
              <w:rPr>
                <w:szCs w:val="22"/>
              </w:rPr>
              <w:t xml:space="preserve">Как построить график функции    </w:t>
            </w:r>
            <w:r w:rsidRPr="00A07339">
              <w:rPr>
                <w:szCs w:val="22"/>
                <w:lang w:val="en-US"/>
              </w:rPr>
              <w:t>y</w:t>
            </w:r>
            <w:r w:rsidRPr="00A07339">
              <w:rPr>
                <w:szCs w:val="22"/>
              </w:rPr>
              <w:t>=</w:t>
            </w:r>
            <w:r w:rsidRPr="00A07339">
              <w:rPr>
                <w:szCs w:val="22"/>
                <w:lang w:val="en-US"/>
              </w:rPr>
              <w:t>f</w:t>
            </w:r>
            <w:r w:rsidRPr="00A07339">
              <w:rPr>
                <w:szCs w:val="22"/>
              </w:rPr>
              <w:t>(</w:t>
            </w:r>
            <w:r w:rsidRPr="00A07339">
              <w:rPr>
                <w:szCs w:val="22"/>
                <w:lang w:val="en-US"/>
              </w:rPr>
              <w:t>x</w:t>
            </w:r>
            <w:r w:rsidRPr="00A07339">
              <w:rPr>
                <w:szCs w:val="22"/>
              </w:rPr>
              <w:t>)+</w:t>
            </w:r>
            <w:r w:rsidRPr="00A07339">
              <w:rPr>
                <w:szCs w:val="22"/>
                <w:lang w:val="en-US"/>
              </w:rPr>
              <w:t>m</w:t>
            </w:r>
            <w:r w:rsidRPr="00A07339">
              <w:rPr>
                <w:szCs w:val="22"/>
              </w:rPr>
              <w:t xml:space="preserve">, если известен график функции </w:t>
            </w:r>
            <w:r w:rsidRPr="00A07339">
              <w:rPr>
                <w:szCs w:val="22"/>
                <w:lang w:val="en-US"/>
              </w:rPr>
              <w:t>y</w:t>
            </w:r>
            <w:r w:rsidRPr="00A07339">
              <w:rPr>
                <w:szCs w:val="22"/>
              </w:rPr>
              <w:t>=</w:t>
            </w:r>
            <w:r w:rsidRPr="00A07339">
              <w:rPr>
                <w:szCs w:val="22"/>
                <w:lang w:val="en-US"/>
              </w:rPr>
              <w:t>f</w:t>
            </w:r>
            <w:r w:rsidRPr="00A07339">
              <w:rPr>
                <w:szCs w:val="22"/>
              </w:rPr>
              <w:t>(</w:t>
            </w:r>
            <w:r w:rsidRPr="00A07339">
              <w:rPr>
                <w:szCs w:val="22"/>
                <w:lang w:val="en-US"/>
              </w:rPr>
              <w:t>x</w:t>
            </w:r>
            <w:r w:rsidRPr="00A07339">
              <w:rPr>
                <w:szCs w:val="22"/>
              </w:rPr>
              <w:t>)</w:t>
            </w:r>
          </w:p>
          <w:p w:rsidR="009C5169" w:rsidRDefault="009C5169" w:rsidP="00BA5BDB"/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23</w:t>
            </w:r>
            <w:r w:rsidR="009C5169">
              <w:t>.01</w:t>
            </w:r>
          </w:p>
          <w:p w:rsidR="009C5169" w:rsidRPr="00CE5A2C" w:rsidRDefault="001031FB" w:rsidP="00FC0294">
            <w:pPr>
              <w:jc w:val="center"/>
            </w:pPr>
            <w:r>
              <w:t>25.0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56-57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 w:rsidRPr="00930CD5">
              <w:rPr>
                <w:szCs w:val="22"/>
              </w:rPr>
              <w:t>Как построить график функции</w:t>
            </w:r>
          </w:p>
          <w:p w:rsidR="009C5169" w:rsidRDefault="009C5169" w:rsidP="00BA5BDB">
            <w:pPr>
              <w:rPr>
                <w:b/>
              </w:rPr>
            </w:pPr>
            <w:r w:rsidRPr="00930CD5">
              <w:rPr>
                <w:szCs w:val="22"/>
              </w:rPr>
              <w:t xml:space="preserve"> у=</w:t>
            </w:r>
            <w:r w:rsidRPr="00930CD5">
              <w:rPr>
                <w:szCs w:val="22"/>
                <w:lang w:val="en-US"/>
              </w:rPr>
              <w:t>f</w:t>
            </w:r>
            <w:r w:rsidRPr="00930CD5">
              <w:rPr>
                <w:szCs w:val="22"/>
              </w:rPr>
              <w:t>(х+</w:t>
            </w:r>
            <w:r w:rsidRPr="00930CD5">
              <w:rPr>
                <w:szCs w:val="22"/>
                <w:lang w:val="en-US"/>
              </w:rPr>
              <w:t>l</w:t>
            </w:r>
            <w:r w:rsidRPr="00930CD5">
              <w:rPr>
                <w:szCs w:val="22"/>
              </w:rPr>
              <w:t>)</w:t>
            </w:r>
            <w:r w:rsidRPr="00930CD5">
              <w:rPr>
                <w:b/>
                <w:szCs w:val="22"/>
              </w:rPr>
              <w:t xml:space="preserve"> +</w:t>
            </w:r>
            <w:r w:rsidRPr="00490C43">
              <w:rPr>
                <w:szCs w:val="22"/>
                <w:lang w:val="en-US"/>
              </w:rPr>
              <w:t>m</w:t>
            </w:r>
            <w:r w:rsidRPr="00930CD5">
              <w:rPr>
                <w:szCs w:val="22"/>
              </w:rPr>
              <w:t>, если известен график фу</w:t>
            </w:r>
            <w:r>
              <w:rPr>
                <w:szCs w:val="22"/>
              </w:rPr>
              <w:t>н</w:t>
            </w:r>
            <w:r w:rsidRPr="00930CD5">
              <w:rPr>
                <w:szCs w:val="22"/>
              </w:rPr>
              <w:t xml:space="preserve">кции </w:t>
            </w:r>
            <w:r w:rsidRPr="00930CD5">
              <w:rPr>
                <w:szCs w:val="22"/>
                <w:lang w:val="en-US"/>
              </w:rPr>
              <w:t>y</w:t>
            </w:r>
            <w:r w:rsidRPr="00930CD5">
              <w:rPr>
                <w:szCs w:val="22"/>
              </w:rPr>
              <w:t>=</w:t>
            </w:r>
            <w:r w:rsidRPr="00930CD5">
              <w:rPr>
                <w:szCs w:val="22"/>
                <w:lang w:val="en-US"/>
              </w:rPr>
              <w:t>f</w:t>
            </w:r>
            <w:r w:rsidRPr="00930CD5">
              <w:rPr>
                <w:szCs w:val="22"/>
              </w:rPr>
              <w:t>(</w:t>
            </w:r>
            <w:r w:rsidRPr="00930CD5">
              <w:rPr>
                <w:szCs w:val="22"/>
                <w:lang w:val="en-US"/>
              </w:rPr>
              <w:t>x</w:t>
            </w:r>
            <w:r w:rsidRPr="00930CD5">
              <w:rPr>
                <w:szCs w:val="22"/>
              </w:rPr>
              <w:t>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 w:rsidRPr="00567B63"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27.01</w:t>
            </w:r>
          </w:p>
          <w:p w:rsidR="009C5169" w:rsidRPr="00720C64" w:rsidRDefault="001031FB" w:rsidP="00FC0294">
            <w:pPr>
              <w:jc w:val="center"/>
            </w:pPr>
            <w:r>
              <w:t>30.01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 w:rsidRPr="000D4E91">
              <w:t>58-60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BA5BDB">
            <w:r>
              <w:rPr>
                <w:szCs w:val="22"/>
              </w:rPr>
              <w:t>Функция у=ах</w:t>
            </w:r>
            <w:proofErr w:type="gramStart"/>
            <w:r>
              <w:rPr>
                <w:szCs w:val="22"/>
                <w:vertAlign w:val="superscript"/>
              </w:rPr>
              <w:t>2</w:t>
            </w:r>
            <w:proofErr w:type="gramEnd"/>
            <w:r>
              <w:rPr>
                <w:szCs w:val="22"/>
              </w:rPr>
              <w:t>+вх+с, ее свойства и график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3</w:t>
            </w:r>
          </w:p>
          <w:p w:rsidR="009C5169" w:rsidRDefault="009C5169" w:rsidP="00FC0294">
            <w:pPr>
              <w:jc w:val="center"/>
            </w:pPr>
          </w:p>
          <w:p w:rsidR="009C5169" w:rsidRPr="00567B63" w:rsidRDefault="009C5169" w:rsidP="00DB06DC"/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lastRenderedPageBreak/>
              <w:t>01</w:t>
            </w:r>
            <w:r w:rsidR="009C5169">
              <w:t>.02</w:t>
            </w:r>
          </w:p>
          <w:p w:rsidR="009C5169" w:rsidRDefault="001031FB" w:rsidP="00FC0294">
            <w:pPr>
              <w:jc w:val="center"/>
            </w:pPr>
            <w:r>
              <w:t>03</w:t>
            </w:r>
            <w:r w:rsidR="009C5169">
              <w:t>.02</w:t>
            </w:r>
          </w:p>
          <w:p w:rsidR="009C5169" w:rsidRPr="00720C64" w:rsidRDefault="001031FB" w:rsidP="00FC0294">
            <w:pPr>
              <w:jc w:val="center"/>
            </w:pPr>
            <w:r>
              <w:lastRenderedPageBreak/>
              <w:t>06</w:t>
            </w:r>
            <w:r w:rsidR="009C5169">
              <w:t>.02</w:t>
            </w:r>
          </w:p>
        </w:tc>
      </w:tr>
      <w:tr w:rsidR="009C5169" w:rsidTr="009C5169">
        <w:trPr>
          <w:gridAfter w:val="1"/>
          <w:wAfter w:w="9" w:type="dxa"/>
          <w:trHeight w:val="77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lastRenderedPageBreak/>
              <w:t>61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>
              <w:rPr>
                <w:szCs w:val="22"/>
              </w:rPr>
              <w:t>Графическое решение квадратных уравнений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1031FB" w:rsidP="00FC0294">
            <w:pPr>
              <w:jc w:val="center"/>
            </w:pPr>
            <w:r>
              <w:t>08</w:t>
            </w:r>
            <w:r w:rsidR="009C5169">
              <w:t>.02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62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>
              <w:rPr>
                <w:b/>
                <w:i/>
                <w:szCs w:val="22"/>
              </w:rPr>
              <w:t xml:space="preserve">Контрольная работа </w:t>
            </w:r>
            <w:r w:rsidRPr="00944022">
              <w:rPr>
                <w:szCs w:val="22"/>
              </w:rPr>
              <w:t>по теме: « Функция у=ах</w:t>
            </w:r>
            <w:proofErr w:type="gramStart"/>
            <w:r w:rsidRPr="00944022">
              <w:rPr>
                <w:szCs w:val="22"/>
                <w:vertAlign w:val="superscript"/>
              </w:rPr>
              <w:t>2</w:t>
            </w:r>
            <w:proofErr w:type="gramEnd"/>
            <w:r w:rsidRPr="00944022">
              <w:rPr>
                <w:szCs w:val="22"/>
              </w:rPr>
              <w:t>+вх+с, ее свойства и график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4A5AF1" w:rsidRDefault="001031FB" w:rsidP="00FC0294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9C5169">
              <w:rPr>
                <w:b/>
              </w:rPr>
              <w:t>.02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4E3228" w:rsidRDefault="009C5169" w:rsidP="00BA5BDB">
            <w:pPr>
              <w:spacing w:line="276" w:lineRule="auto"/>
              <w:rPr>
                <w:b/>
              </w:rPr>
            </w:pPr>
            <w:r w:rsidRPr="00FC0294">
              <w:rPr>
                <w:b/>
                <w:szCs w:val="22"/>
              </w:rPr>
              <w:t>Квадратные уравнения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C5169" w:rsidRDefault="009C5169" w:rsidP="00FC0294">
            <w:pPr>
              <w:jc w:val="center"/>
              <w:rPr>
                <w:b/>
              </w:rPr>
            </w:pPr>
            <w:r>
              <w:rPr>
                <w:b/>
                <w:szCs w:val="22"/>
              </w:rPr>
              <w:t>19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9C5169" w:rsidP="00FC0294">
            <w:pPr>
              <w:jc w:val="center"/>
            </w:pP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63-64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>
              <w:rPr>
                <w:szCs w:val="22"/>
              </w:rPr>
              <w:t>Основные понят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1031FB" w:rsidP="00FC0294">
            <w:pPr>
              <w:jc w:val="center"/>
            </w:pPr>
            <w:r>
              <w:t>13</w:t>
            </w:r>
            <w:r w:rsidR="009C5169">
              <w:t>.02</w:t>
            </w:r>
          </w:p>
          <w:p w:rsidR="009C5169" w:rsidRPr="00720C64" w:rsidRDefault="001031FB" w:rsidP="00FC0294">
            <w:pPr>
              <w:jc w:val="center"/>
            </w:pPr>
            <w:r>
              <w:t>15</w:t>
            </w:r>
            <w:r w:rsidR="009C5169">
              <w:t>.02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65-67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>
              <w:rPr>
                <w:szCs w:val="22"/>
              </w:rPr>
              <w:t>Формула корней квадратных уравнени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3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746B33" w:rsidP="00FC0294">
            <w:pPr>
              <w:jc w:val="center"/>
            </w:pPr>
            <w:r>
              <w:t>17</w:t>
            </w:r>
            <w:r w:rsidR="009C5169">
              <w:t>.02</w:t>
            </w:r>
          </w:p>
          <w:p w:rsidR="009C5169" w:rsidRDefault="00746B33" w:rsidP="00FC0294">
            <w:pPr>
              <w:jc w:val="center"/>
            </w:pPr>
            <w:r>
              <w:t>20</w:t>
            </w:r>
            <w:r w:rsidR="009C5169">
              <w:t>.02</w:t>
            </w:r>
          </w:p>
          <w:p w:rsidR="009C5169" w:rsidRPr="00720C64" w:rsidRDefault="00746B33" w:rsidP="00FC0294">
            <w:pPr>
              <w:jc w:val="center"/>
            </w:pPr>
            <w:r>
              <w:t>22.02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68-70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>
              <w:rPr>
                <w:szCs w:val="22"/>
              </w:rPr>
              <w:t>Рациональные уравнен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3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746B33" w:rsidP="00FC0294">
            <w:pPr>
              <w:jc w:val="center"/>
            </w:pPr>
            <w:r>
              <w:t>27.02</w:t>
            </w:r>
          </w:p>
          <w:p w:rsidR="009C5169" w:rsidRDefault="00746B33" w:rsidP="00FC0294">
            <w:pPr>
              <w:jc w:val="center"/>
            </w:pPr>
            <w:r>
              <w:t>01</w:t>
            </w:r>
            <w:r w:rsidR="009C5169">
              <w:t>.03</w:t>
            </w:r>
          </w:p>
          <w:p w:rsidR="009C5169" w:rsidRPr="00720C64" w:rsidRDefault="00746B33" w:rsidP="00FC0294">
            <w:pPr>
              <w:jc w:val="center"/>
            </w:pPr>
            <w:r>
              <w:t>03</w:t>
            </w:r>
            <w:r w:rsidR="009C5169">
              <w:t>.03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71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C5169" w:rsidRDefault="009C5169" w:rsidP="009C5169">
            <w:pPr>
              <w:spacing w:line="276" w:lineRule="auto"/>
              <w:rPr>
                <w:i/>
                <w:sz w:val="28"/>
              </w:rPr>
            </w:pPr>
            <w:r>
              <w:rPr>
                <w:b/>
                <w:i/>
                <w:szCs w:val="22"/>
              </w:rPr>
              <w:t xml:space="preserve">Контрольная работа </w:t>
            </w:r>
            <w:r w:rsidRPr="00944022">
              <w:rPr>
                <w:i/>
                <w:szCs w:val="22"/>
              </w:rPr>
              <w:t xml:space="preserve"> по теме:</w:t>
            </w:r>
            <w:r>
              <w:rPr>
                <w:i/>
                <w:sz w:val="28"/>
              </w:rPr>
              <w:t xml:space="preserve"> </w:t>
            </w:r>
            <w:r w:rsidRPr="00944022">
              <w:rPr>
                <w:szCs w:val="22"/>
              </w:rPr>
              <w:t>«Формулы корней квадратных уравнений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A83AF4" w:rsidRDefault="00746B33" w:rsidP="00FC0294">
            <w:pPr>
              <w:pStyle w:val="a5"/>
              <w:jc w:val="center"/>
              <w:rPr>
                <w:b/>
                <w:i w:val="0"/>
                <w:color w:val="auto"/>
              </w:rPr>
            </w:pPr>
            <w:r>
              <w:rPr>
                <w:b/>
                <w:i w:val="0"/>
                <w:color w:val="auto"/>
              </w:rPr>
              <w:t>06</w:t>
            </w:r>
            <w:r w:rsidR="009C5169" w:rsidRPr="00A83AF4">
              <w:rPr>
                <w:b/>
                <w:i w:val="0"/>
                <w:color w:val="auto"/>
              </w:rPr>
              <w:t>.03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0D4E91" w:rsidRDefault="009C5169" w:rsidP="000D4E91">
            <w:pPr>
              <w:jc w:val="center"/>
            </w:pPr>
            <w:r>
              <w:t>72-74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>
              <w:rPr>
                <w:szCs w:val="22"/>
              </w:rPr>
              <w:t>Рациональные уравнения как  математические модели реальных ситуаций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3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746B33" w:rsidP="00FC0294">
            <w:pPr>
              <w:jc w:val="center"/>
            </w:pPr>
            <w:r>
              <w:t>10</w:t>
            </w:r>
            <w:r w:rsidR="009C5169">
              <w:t>.03</w:t>
            </w:r>
          </w:p>
          <w:p w:rsidR="009C5169" w:rsidRDefault="00746B33" w:rsidP="00FC0294">
            <w:pPr>
              <w:jc w:val="center"/>
            </w:pPr>
            <w:r>
              <w:t>13</w:t>
            </w:r>
            <w:r w:rsidR="009C5169">
              <w:t>.03</w:t>
            </w:r>
          </w:p>
          <w:p w:rsidR="009C5169" w:rsidRPr="00720C64" w:rsidRDefault="00746B33" w:rsidP="00FC0294">
            <w:pPr>
              <w:jc w:val="center"/>
            </w:pPr>
            <w:r>
              <w:t>15</w:t>
            </w:r>
            <w:r w:rsidR="009C5169">
              <w:t>.03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75-76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>
              <w:rPr>
                <w:szCs w:val="22"/>
              </w:rPr>
              <w:t>Еще одна формула корней квадратного уравнения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746B33" w:rsidP="00FC0294">
            <w:pPr>
              <w:jc w:val="center"/>
            </w:pPr>
            <w:r>
              <w:t>17</w:t>
            </w:r>
            <w:r w:rsidR="009C5169">
              <w:t>.03</w:t>
            </w:r>
          </w:p>
          <w:p w:rsidR="009C5169" w:rsidRPr="00720C64" w:rsidRDefault="00746B33" w:rsidP="00FC0294">
            <w:pPr>
              <w:jc w:val="center"/>
            </w:pPr>
            <w:r>
              <w:t>20</w:t>
            </w:r>
            <w:r w:rsidR="009C5169">
              <w:t>.03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77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>
              <w:rPr>
                <w:szCs w:val="22"/>
              </w:rPr>
              <w:t>Теорема Вие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746B33" w:rsidP="00FC0294">
            <w:pPr>
              <w:jc w:val="center"/>
            </w:pPr>
            <w:r>
              <w:t>22.03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78-79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30CD5" w:rsidRDefault="009C5169" w:rsidP="00BA5BDB">
            <w:r>
              <w:rPr>
                <w:szCs w:val="22"/>
              </w:rPr>
              <w:t>Иррациональные уравнения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567B63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746B33" w:rsidP="00FC0294">
            <w:pPr>
              <w:jc w:val="center"/>
            </w:pPr>
            <w:r>
              <w:t>24.03</w:t>
            </w:r>
          </w:p>
          <w:p w:rsidR="009C5169" w:rsidRPr="003F1D05" w:rsidRDefault="00746B33" w:rsidP="00FC0294">
            <w:pPr>
              <w:jc w:val="center"/>
            </w:pPr>
            <w:r>
              <w:t>03</w:t>
            </w:r>
            <w:r w:rsidR="009C5169">
              <w:t>.04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80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44022" w:rsidRDefault="009C5169" w:rsidP="00BA5BDB">
            <w:pPr>
              <w:spacing w:line="276" w:lineRule="auto"/>
              <w:rPr>
                <w:sz w:val="28"/>
              </w:rPr>
            </w:pPr>
            <w:r w:rsidRPr="00944022">
              <w:rPr>
                <w:szCs w:val="22"/>
              </w:rPr>
              <w:t>Решение задач по теме:</w:t>
            </w:r>
          </w:p>
          <w:p w:rsidR="009C5169" w:rsidRDefault="009C5169" w:rsidP="00BA5BDB">
            <w:r w:rsidRPr="00944022">
              <w:rPr>
                <w:szCs w:val="22"/>
              </w:rPr>
              <w:t xml:space="preserve">«Формулы корней квадратных уравнений. Теорема </w:t>
            </w:r>
            <w:r w:rsidR="00BA00B4">
              <w:rPr>
                <w:szCs w:val="22"/>
              </w:rPr>
              <w:t>Виета. Иррациональные уравнения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C12D15" w:rsidRDefault="00746B33" w:rsidP="00FC0294">
            <w:pPr>
              <w:jc w:val="center"/>
            </w:pPr>
            <w:r>
              <w:t>05</w:t>
            </w:r>
            <w:r w:rsidR="009C5169">
              <w:t>.04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81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44022" w:rsidRDefault="009C5169" w:rsidP="00BA5BDB">
            <w:pPr>
              <w:spacing w:line="276" w:lineRule="auto"/>
              <w:rPr>
                <w:i/>
                <w:sz w:val="28"/>
              </w:rPr>
            </w:pPr>
            <w:r>
              <w:rPr>
                <w:b/>
                <w:i/>
                <w:szCs w:val="22"/>
              </w:rPr>
              <w:t xml:space="preserve">Контрольная работа </w:t>
            </w:r>
            <w:r w:rsidRPr="00944022">
              <w:rPr>
                <w:i/>
                <w:szCs w:val="22"/>
              </w:rPr>
              <w:t xml:space="preserve"> по теме:</w:t>
            </w:r>
          </w:p>
          <w:p w:rsidR="009C5169" w:rsidRDefault="009C5169" w:rsidP="00BA5BDB">
            <w:r w:rsidRPr="00944022">
              <w:rPr>
                <w:szCs w:val="22"/>
              </w:rPr>
              <w:t>«Формулы корней квадратных уравнений. Теорема Виета. Иррациональные уравнения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C5169" w:rsidRDefault="00746B33" w:rsidP="00FC0294">
            <w:pPr>
              <w:jc w:val="center"/>
              <w:rPr>
                <w:b/>
              </w:rPr>
            </w:pPr>
            <w:r>
              <w:rPr>
                <w:b/>
              </w:rPr>
              <w:t>07</w:t>
            </w:r>
            <w:r w:rsidR="009C5169" w:rsidRPr="009C5169">
              <w:rPr>
                <w:b/>
              </w:rPr>
              <w:t>.04</w:t>
            </w:r>
          </w:p>
        </w:tc>
      </w:tr>
      <w:tr w:rsidR="009C5169" w:rsidTr="009C516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C00E10" w:rsidRDefault="009C5169" w:rsidP="00BA5BDB">
            <w:pPr>
              <w:rPr>
                <w:b/>
                <w:szCs w:val="28"/>
              </w:rPr>
            </w:pP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C00E10" w:rsidRDefault="009C5169" w:rsidP="00BA5BDB">
            <w:pPr>
              <w:rPr>
                <w:b/>
                <w:szCs w:val="28"/>
              </w:rPr>
            </w:pPr>
            <w:r w:rsidRPr="00C00E10">
              <w:rPr>
                <w:b/>
                <w:szCs w:val="28"/>
              </w:rPr>
              <w:t>Неравенств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C00E10" w:rsidRDefault="009C5169" w:rsidP="00FC0294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0</w:t>
            </w:r>
          </w:p>
        </w:tc>
        <w:tc>
          <w:tcPr>
            <w:tcW w:w="2277" w:type="dxa"/>
            <w:gridSpan w:val="3"/>
            <w:shd w:val="clear" w:color="auto" w:fill="auto"/>
          </w:tcPr>
          <w:p w:rsidR="009C5169" w:rsidRDefault="009C5169">
            <w:pPr>
              <w:spacing w:after="200" w:line="276" w:lineRule="auto"/>
            </w:pP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82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AA587F" w:rsidRDefault="009C5169" w:rsidP="00BA5BDB">
            <w:pPr>
              <w:spacing w:line="276" w:lineRule="auto"/>
              <w:rPr>
                <w:b/>
                <w:i/>
              </w:rPr>
            </w:pPr>
            <w:r>
              <w:rPr>
                <w:szCs w:val="22"/>
              </w:rPr>
              <w:t>Свойства числовых неравенств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746B33" w:rsidP="00FC0294">
            <w:pPr>
              <w:jc w:val="center"/>
            </w:pPr>
            <w:r>
              <w:t>10</w:t>
            </w:r>
            <w:r w:rsidR="009C5169">
              <w:t>.04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83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4E3228" w:rsidRDefault="009C5169" w:rsidP="00BA5BDB">
            <w:pPr>
              <w:spacing w:line="276" w:lineRule="auto"/>
              <w:rPr>
                <w:b/>
                <w:i/>
              </w:rPr>
            </w:pPr>
            <w:r>
              <w:rPr>
                <w:szCs w:val="22"/>
              </w:rPr>
              <w:t xml:space="preserve">Исследование функций на монотонность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746B33" w:rsidP="00FC0294">
            <w:pPr>
              <w:jc w:val="center"/>
            </w:pPr>
            <w:r>
              <w:t>12</w:t>
            </w:r>
            <w:r w:rsidR="009C5169">
              <w:t>.04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5A43AB" w:rsidP="00E02253">
            <w:pPr>
              <w:jc w:val="center"/>
            </w:pPr>
            <w:r>
              <w:t>84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Решение линейных неравенст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5A43AB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746B33" w:rsidP="00FC0294">
            <w:pPr>
              <w:jc w:val="center"/>
            </w:pPr>
            <w:r>
              <w:t>14</w:t>
            </w:r>
            <w:r w:rsidR="009C5169">
              <w:t>.04</w:t>
            </w:r>
          </w:p>
          <w:p w:rsidR="009C5169" w:rsidRPr="00720C64" w:rsidRDefault="009C5169" w:rsidP="00FC0294">
            <w:pPr>
              <w:jc w:val="center"/>
            </w:pPr>
          </w:p>
        </w:tc>
      </w:tr>
      <w:tr w:rsidR="005A43AB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43AB" w:rsidRPr="00E02253" w:rsidRDefault="005A43AB" w:rsidP="00E02253">
            <w:pPr>
              <w:jc w:val="center"/>
            </w:pPr>
            <w:r>
              <w:t>85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43AB" w:rsidRPr="005A43AB" w:rsidRDefault="005A43AB" w:rsidP="00BA5BDB">
            <w:pPr>
              <w:rPr>
                <w:b/>
              </w:rPr>
            </w:pPr>
            <w:r w:rsidRPr="005A43AB">
              <w:rPr>
                <w:b/>
                <w:szCs w:val="22"/>
              </w:rPr>
              <w:t>Диагностическая рабо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43AB" w:rsidRDefault="005A43AB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43AB" w:rsidRPr="005A43AB" w:rsidRDefault="00746B33" w:rsidP="00FC0294">
            <w:pPr>
              <w:jc w:val="center"/>
              <w:rPr>
                <w:b/>
              </w:rPr>
            </w:pPr>
            <w:r>
              <w:rPr>
                <w:b/>
              </w:rPr>
              <w:t>17</w:t>
            </w:r>
            <w:r w:rsidR="005A43AB" w:rsidRPr="005A43AB">
              <w:rPr>
                <w:b/>
              </w:rPr>
              <w:t>.04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86-87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Решение квадратных неравенств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746B33" w:rsidP="00FC0294">
            <w:pPr>
              <w:jc w:val="center"/>
            </w:pPr>
            <w:r>
              <w:t>19</w:t>
            </w:r>
            <w:r w:rsidR="009C5169">
              <w:t>.04</w:t>
            </w:r>
          </w:p>
          <w:p w:rsidR="009C5169" w:rsidRPr="00720C64" w:rsidRDefault="00746B33" w:rsidP="00FC0294">
            <w:pPr>
              <w:jc w:val="center"/>
            </w:pPr>
            <w:r>
              <w:t>21</w:t>
            </w:r>
            <w:r w:rsidR="009C5169">
              <w:t>.04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88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 w:rsidRPr="00944022">
              <w:rPr>
                <w:szCs w:val="22"/>
              </w:rPr>
              <w:t>Решение задач  по теме</w:t>
            </w:r>
            <w:r w:rsidRPr="00944022">
              <w:rPr>
                <w:i/>
                <w:szCs w:val="22"/>
              </w:rPr>
              <w:t>:</w:t>
            </w:r>
            <w:r w:rsidR="00AA587F">
              <w:rPr>
                <w:i/>
                <w:szCs w:val="22"/>
              </w:rPr>
              <w:t xml:space="preserve"> </w:t>
            </w:r>
            <w:r w:rsidRPr="00944022">
              <w:rPr>
                <w:szCs w:val="22"/>
              </w:rPr>
              <w:t>«Неравенства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746B33" w:rsidP="00FC0294">
            <w:pPr>
              <w:jc w:val="center"/>
            </w:pPr>
            <w:r>
              <w:t>24</w:t>
            </w:r>
            <w:r w:rsidR="009C5169">
              <w:t>.04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lastRenderedPageBreak/>
              <w:t>89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b/>
                <w:i/>
                <w:szCs w:val="22"/>
              </w:rPr>
              <w:t xml:space="preserve">Контрольная работа </w:t>
            </w:r>
            <w:r w:rsidRPr="00944022">
              <w:rPr>
                <w:i/>
                <w:szCs w:val="22"/>
              </w:rPr>
              <w:t xml:space="preserve"> по теме:</w:t>
            </w:r>
            <w:r w:rsidR="00AA587F">
              <w:rPr>
                <w:i/>
                <w:szCs w:val="22"/>
              </w:rPr>
              <w:t xml:space="preserve"> </w:t>
            </w:r>
            <w:r w:rsidRPr="00944022">
              <w:rPr>
                <w:szCs w:val="22"/>
              </w:rPr>
              <w:t>«Неравенства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9C5169" w:rsidRDefault="00746B33" w:rsidP="00FC0294">
            <w:pPr>
              <w:jc w:val="center"/>
              <w:rPr>
                <w:b/>
              </w:rPr>
            </w:pPr>
            <w:r>
              <w:rPr>
                <w:b/>
              </w:rPr>
              <w:t>26</w:t>
            </w:r>
            <w:r w:rsidR="009C5169" w:rsidRPr="009C5169">
              <w:rPr>
                <w:b/>
              </w:rPr>
              <w:t>.04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90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Приближенные значения действительных чисел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746B33" w:rsidP="00FC0294">
            <w:pPr>
              <w:jc w:val="center"/>
            </w:pPr>
            <w:r>
              <w:t>28.04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 w:rsidRPr="00E02253">
              <w:t>91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BA5BDB">
            <w:r>
              <w:rPr>
                <w:szCs w:val="22"/>
              </w:rPr>
              <w:t>Стандартный вид положительного числ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FC0294">
            <w:pPr>
              <w:jc w:val="center"/>
            </w:pPr>
            <w:r>
              <w:rPr>
                <w:szCs w:val="22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746B33" w:rsidP="00FC0294">
            <w:pPr>
              <w:jc w:val="center"/>
            </w:pPr>
            <w:r>
              <w:t>03</w:t>
            </w:r>
            <w:r w:rsidR="009C5169">
              <w:t>.05</w:t>
            </w:r>
          </w:p>
        </w:tc>
      </w:tr>
      <w:tr w:rsidR="009C5169" w:rsidTr="009C5169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9C5169" w:rsidP="000511DD">
            <w:r w:rsidRPr="00FC0294">
              <w:rPr>
                <w:b/>
              </w:rPr>
              <w:t>Теория вероятностей и статистик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3B17EC" w:rsidRDefault="009C5169" w:rsidP="00FC0294">
            <w:pPr>
              <w:jc w:val="center"/>
              <w:rPr>
                <w:b/>
              </w:rPr>
            </w:pPr>
            <w:r>
              <w:rPr>
                <w:b/>
                <w:szCs w:val="22"/>
              </w:rPr>
              <w:t>5</w:t>
            </w:r>
          </w:p>
        </w:tc>
        <w:tc>
          <w:tcPr>
            <w:tcW w:w="2277" w:type="dxa"/>
            <w:gridSpan w:val="3"/>
            <w:shd w:val="clear" w:color="auto" w:fill="auto"/>
          </w:tcPr>
          <w:p w:rsidR="009C5169" w:rsidRDefault="009C5169" w:rsidP="009C5169">
            <w:pPr>
              <w:spacing w:line="276" w:lineRule="auto"/>
              <w:jc w:val="center"/>
            </w:pP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>
              <w:t>92-93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8D6649" w:rsidRDefault="009C5169" w:rsidP="003B17EC">
            <w:r w:rsidRPr="008D6649">
              <w:t>Статистические характеристики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3B17EC" w:rsidRDefault="009C5169" w:rsidP="00FC029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746B33" w:rsidP="009C5169">
            <w:pPr>
              <w:spacing w:line="276" w:lineRule="auto"/>
              <w:jc w:val="center"/>
            </w:pPr>
            <w:r>
              <w:t>05</w:t>
            </w:r>
            <w:r w:rsidR="009C5169">
              <w:t>.05</w:t>
            </w:r>
          </w:p>
          <w:p w:rsidR="009C5169" w:rsidRPr="00720C64" w:rsidRDefault="00746B33" w:rsidP="00AA587F">
            <w:pPr>
              <w:spacing w:line="276" w:lineRule="auto"/>
              <w:jc w:val="center"/>
            </w:pPr>
            <w:r>
              <w:t>10</w:t>
            </w:r>
            <w:r w:rsidR="00AA587F">
              <w:t>.05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>
              <w:t>94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8D6649" w:rsidRDefault="009C5169" w:rsidP="003B17EC">
            <w:r w:rsidRPr="008D6649">
              <w:t>Вероятность равновозможных событий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3B17EC" w:rsidRDefault="009C5169" w:rsidP="00FC0294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746B33" w:rsidP="00AA587F">
            <w:pPr>
              <w:spacing w:line="276" w:lineRule="auto"/>
              <w:jc w:val="center"/>
            </w:pPr>
            <w:r>
              <w:t>12</w:t>
            </w:r>
            <w:r w:rsidR="00AA587F">
              <w:t>.05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>
              <w:t>95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8D6649" w:rsidRDefault="009C5169" w:rsidP="003B17EC">
            <w:r w:rsidRPr="008D6649">
              <w:t>Геометрические вероятности.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3B17EC" w:rsidRDefault="009C5169" w:rsidP="00FC0294">
            <w:pPr>
              <w:jc w:val="center"/>
              <w:rPr>
                <w:szCs w:val="28"/>
              </w:rPr>
            </w:pPr>
            <w:r w:rsidRPr="003B17EC">
              <w:rPr>
                <w:szCs w:val="28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746B33" w:rsidP="00AA587F">
            <w:pPr>
              <w:spacing w:line="276" w:lineRule="auto"/>
              <w:jc w:val="center"/>
            </w:pPr>
            <w:r>
              <w:t>15</w:t>
            </w:r>
            <w:r w:rsidR="00AA587F">
              <w:t>.05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9C5169" w:rsidP="00E02253">
            <w:pPr>
              <w:jc w:val="center"/>
            </w:pPr>
            <w:r>
              <w:t>96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8D6649" w:rsidRDefault="009C5169" w:rsidP="003B17EC">
            <w:r w:rsidRPr="008D6649">
              <w:t xml:space="preserve">Решение задач                                                                                                                                       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3B17EC" w:rsidRDefault="009C5169" w:rsidP="00FC0294">
            <w:pPr>
              <w:jc w:val="center"/>
              <w:rPr>
                <w:szCs w:val="28"/>
              </w:rPr>
            </w:pPr>
            <w:r w:rsidRPr="003B17EC">
              <w:rPr>
                <w:szCs w:val="28"/>
              </w:rPr>
              <w:t>1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720C64" w:rsidRDefault="00746B33" w:rsidP="00FC0294">
            <w:pPr>
              <w:jc w:val="center"/>
            </w:pPr>
            <w:r>
              <w:t>17</w:t>
            </w:r>
            <w:r w:rsidR="009C5169">
              <w:t>.05</w:t>
            </w:r>
          </w:p>
        </w:tc>
      </w:tr>
      <w:tr w:rsidR="009C5169" w:rsidTr="009C5169">
        <w:trPr>
          <w:gridAfter w:val="1"/>
          <w:wAfter w:w="9" w:type="dxa"/>
        </w:trPr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E02253" w:rsidRDefault="00746B33" w:rsidP="00E02253">
            <w:pPr>
              <w:jc w:val="center"/>
            </w:pPr>
            <w:r>
              <w:t>97-102</w:t>
            </w:r>
          </w:p>
        </w:tc>
        <w:tc>
          <w:tcPr>
            <w:tcW w:w="9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F104D7" w:rsidRDefault="009C5169" w:rsidP="00BA5BDB">
            <w:pPr>
              <w:rPr>
                <w:b/>
                <w:szCs w:val="28"/>
              </w:rPr>
            </w:pPr>
            <w:r w:rsidRPr="00F104D7">
              <w:rPr>
                <w:b/>
                <w:szCs w:val="28"/>
              </w:rPr>
              <w:t>Обобщающее повторение</w:t>
            </w:r>
          </w:p>
          <w:p w:rsidR="009C5169" w:rsidRPr="00F104D7" w:rsidRDefault="009C5169" w:rsidP="00BA5BDB">
            <w:pPr>
              <w:rPr>
                <w:b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Pr="00F104D7" w:rsidRDefault="00746B33" w:rsidP="00FC0294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6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169" w:rsidRDefault="00746B33" w:rsidP="00FC0294">
            <w:pPr>
              <w:jc w:val="center"/>
            </w:pPr>
            <w:r>
              <w:t>19</w:t>
            </w:r>
            <w:r w:rsidR="009C5169">
              <w:t>.05</w:t>
            </w:r>
          </w:p>
          <w:p w:rsidR="009C5169" w:rsidRDefault="00746B33" w:rsidP="00FC0294">
            <w:pPr>
              <w:jc w:val="center"/>
            </w:pPr>
            <w:r>
              <w:t>22</w:t>
            </w:r>
            <w:r w:rsidR="009C5169">
              <w:t>.05</w:t>
            </w:r>
          </w:p>
          <w:p w:rsidR="009C5169" w:rsidRDefault="00746B33" w:rsidP="00FC0294">
            <w:pPr>
              <w:jc w:val="center"/>
            </w:pPr>
            <w:r>
              <w:t>24</w:t>
            </w:r>
            <w:r w:rsidR="009C5169">
              <w:t>.05</w:t>
            </w:r>
          </w:p>
          <w:p w:rsidR="00746B33" w:rsidRDefault="00746B33" w:rsidP="00FC0294">
            <w:pPr>
              <w:jc w:val="center"/>
            </w:pPr>
            <w:r>
              <w:t>26.05</w:t>
            </w:r>
          </w:p>
          <w:p w:rsidR="00746B33" w:rsidRDefault="00746B33" w:rsidP="00FC0294">
            <w:pPr>
              <w:jc w:val="center"/>
            </w:pPr>
            <w:r>
              <w:t>29.05</w:t>
            </w:r>
          </w:p>
          <w:p w:rsidR="00746B33" w:rsidRPr="00720C64" w:rsidRDefault="00746B33" w:rsidP="00FC0294">
            <w:pPr>
              <w:jc w:val="center"/>
            </w:pPr>
            <w:r>
              <w:t>31.05</w:t>
            </w:r>
          </w:p>
        </w:tc>
      </w:tr>
    </w:tbl>
    <w:p w:rsidR="008A09C6" w:rsidRDefault="008A09C6" w:rsidP="008A09C6">
      <w:pPr>
        <w:jc w:val="center"/>
        <w:rPr>
          <w:b/>
        </w:rPr>
      </w:pPr>
    </w:p>
    <w:p w:rsidR="00E02253" w:rsidRDefault="00E02253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451B3D" w:rsidRDefault="00451B3D" w:rsidP="006F5CDC"/>
    <w:p w:rsidR="00AA587F" w:rsidRDefault="00AA587F" w:rsidP="006F5CDC"/>
    <w:p w:rsidR="00AA587F" w:rsidRDefault="00AA587F" w:rsidP="006F5CDC"/>
    <w:p w:rsidR="00AA587F" w:rsidRDefault="00AA587F" w:rsidP="006F5CDC"/>
    <w:p w:rsidR="00AA587F" w:rsidRDefault="00AA587F" w:rsidP="006F5CDC"/>
    <w:p w:rsidR="00FE1356" w:rsidRDefault="00FE1356" w:rsidP="006F5CDC"/>
    <w:p w:rsidR="00944022" w:rsidRDefault="004D370B" w:rsidP="00944022">
      <w:r>
        <w:t xml:space="preserve">     </w:t>
      </w:r>
      <w:r w:rsidR="00FC0294">
        <w:t>«</w:t>
      </w:r>
      <w:r w:rsidR="00944022">
        <w:t xml:space="preserve"> </w:t>
      </w:r>
      <w:r w:rsidR="00020540">
        <w:t>РАССМОТРЕНО</w:t>
      </w:r>
      <w:r w:rsidR="00FC0294">
        <w:t>»</w:t>
      </w:r>
      <w:r w:rsidR="00944022">
        <w:t xml:space="preserve">                                                                                            </w:t>
      </w:r>
      <w:r w:rsidR="00FC0294">
        <w:t>«</w:t>
      </w:r>
      <w:r w:rsidR="00944022">
        <w:t>СОГЛАСОВАНО</w:t>
      </w:r>
      <w:r w:rsidR="00FC0294">
        <w:t>»</w:t>
      </w:r>
      <w:r w:rsidR="00944022">
        <w:t xml:space="preserve">                                                                                 Протокол заседания ШМО                                                                           Заместитель директора по УР</w:t>
      </w:r>
    </w:p>
    <w:p w:rsidR="00944022" w:rsidRDefault="00020540" w:rsidP="00944022">
      <w:r>
        <w:t>учителей - предметников</w:t>
      </w:r>
      <w:r w:rsidR="00944022">
        <w:t xml:space="preserve">                                        </w:t>
      </w:r>
      <w:r>
        <w:t xml:space="preserve">                                    </w:t>
      </w:r>
      <w:r w:rsidR="00944022">
        <w:t xml:space="preserve">   ______________  </w:t>
      </w:r>
      <w:r w:rsidR="00746B33">
        <w:t>Н.В.Литвинова</w:t>
      </w:r>
    </w:p>
    <w:p w:rsidR="00944022" w:rsidRDefault="00944022" w:rsidP="00944022">
      <w:r>
        <w:t xml:space="preserve">МБОУ Крюковской СОШ                             </w:t>
      </w:r>
      <w:r w:rsidR="00020540">
        <w:t xml:space="preserve">                                    </w:t>
      </w:r>
      <w:r>
        <w:t xml:space="preserve">    </w:t>
      </w:r>
    </w:p>
    <w:p w:rsidR="00944022" w:rsidRDefault="00944022" w:rsidP="00944022">
      <w:r>
        <w:t xml:space="preserve">от </w:t>
      </w:r>
      <w:r w:rsidR="00746B33">
        <w:t>29</w:t>
      </w:r>
      <w:r w:rsidRPr="00CF051F">
        <w:t>.08.</w:t>
      </w:r>
      <w:r w:rsidR="00746B33">
        <w:t>2022</w:t>
      </w:r>
      <w:r>
        <w:t xml:space="preserve">   года № </w:t>
      </w:r>
      <w:r w:rsidRPr="00CF051F">
        <w:t xml:space="preserve">1 </w:t>
      </w:r>
      <w:r>
        <w:t xml:space="preserve">                                                  </w:t>
      </w:r>
      <w:r w:rsidR="00020540">
        <w:t xml:space="preserve">                      </w:t>
      </w:r>
      <w:r w:rsidR="00CF051F">
        <w:t xml:space="preserve">  </w:t>
      </w:r>
      <w:r w:rsidR="00020540">
        <w:t xml:space="preserve">     </w:t>
      </w:r>
      <w:r w:rsidR="00CF051F">
        <w:t xml:space="preserve"> от</w:t>
      </w:r>
      <w:r w:rsidR="00746B33">
        <w:t xml:space="preserve"> 30.08.2022</w:t>
      </w:r>
      <w:r>
        <w:t xml:space="preserve"> года</w:t>
      </w:r>
    </w:p>
    <w:p w:rsidR="00944022" w:rsidRDefault="00CF051F" w:rsidP="00944022">
      <w:proofErr w:type="spellStart"/>
      <w:r>
        <w:t>________________Е.В.Сараева</w:t>
      </w:r>
      <w:proofErr w:type="spellEnd"/>
    </w:p>
    <w:p w:rsidR="00FE1356" w:rsidRDefault="00FE1356" w:rsidP="006F5CDC"/>
    <w:p w:rsidR="00FE1356" w:rsidRDefault="00FE1356" w:rsidP="006F5CDC"/>
    <w:p w:rsidR="000511DD" w:rsidRDefault="000511DD" w:rsidP="006F5CDC"/>
    <w:p w:rsidR="000511DD" w:rsidRDefault="000511DD" w:rsidP="006F5CDC"/>
    <w:p w:rsidR="00FE1356" w:rsidRDefault="00FE1356" w:rsidP="00FE1356">
      <w:pPr>
        <w:shd w:val="clear" w:color="auto" w:fill="FFFFFF"/>
        <w:tabs>
          <w:tab w:val="left" w:pos="1864"/>
        </w:tabs>
        <w:jc w:val="both"/>
        <w:rPr>
          <w:color w:val="000000"/>
        </w:rPr>
      </w:pPr>
    </w:p>
    <w:sectPr w:rsidR="00FE1356" w:rsidSect="002920E1">
      <w:pgSz w:w="16838" w:h="11906" w:orient="landscape"/>
      <w:pgMar w:top="1134" w:right="1134" w:bottom="567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F4696"/>
    <w:multiLevelType w:val="hybridMultilevel"/>
    <w:tmpl w:val="35A215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236252"/>
    <w:multiLevelType w:val="hybridMultilevel"/>
    <w:tmpl w:val="15B409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9517DD6"/>
    <w:multiLevelType w:val="hybridMultilevel"/>
    <w:tmpl w:val="AF9CA292"/>
    <w:lvl w:ilvl="0" w:tplc="041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>
    <w:nsid w:val="1A2E0685"/>
    <w:multiLevelType w:val="hybridMultilevel"/>
    <w:tmpl w:val="A218008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C7D13BA"/>
    <w:multiLevelType w:val="hybridMultilevel"/>
    <w:tmpl w:val="F44EDF92"/>
    <w:lvl w:ilvl="0" w:tplc="6C3EFFE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B16BBC"/>
    <w:multiLevelType w:val="hybridMultilevel"/>
    <w:tmpl w:val="9C98EE46"/>
    <w:lvl w:ilvl="0" w:tplc="6C3EFFE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3230DA"/>
    <w:multiLevelType w:val="hybridMultilevel"/>
    <w:tmpl w:val="BF0E0D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CB28E0"/>
    <w:multiLevelType w:val="hybridMultilevel"/>
    <w:tmpl w:val="ABF6AB22"/>
    <w:lvl w:ilvl="0" w:tplc="47922506">
      <w:numFmt w:val="bullet"/>
      <w:lvlText w:val="•"/>
      <w:lvlJc w:val="left"/>
      <w:pPr>
        <w:ind w:left="7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>
    <w:nsid w:val="2EF2311C"/>
    <w:multiLevelType w:val="hybridMultilevel"/>
    <w:tmpl w:val="7F86ADC2"/>
    <w:lvl w:ilvl="0" w:tplc="480C54AA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FEC4060"/>
    <w:multiLevelType w:val="hybridMultilevel"/>
    <w:tmpl w:val="C902EBB8"/>
    <w:lvl w:ilvl="0" w:tplc="6C3EFFE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55D668D"/>
    <w:multiLevelType w:val="hybridMultilevel"/>
    <w:tmpl w:val="EF4845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751608"/>
    <w:multiLevelType w:val="singleLevel"/>
    <w:tmpl w:val="EF2AB97E"/>
    <w:lvl w:ilvl="0">
      <w:start w:val="2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12">
    <w:nsid w:val="386A70D6"/>
    <w:multiLevelType w:val="hybridMultilevel"/>
    <w:tmpl w:val="1A767F12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38CF0FC5"/>
    <w:multiLevelType w:val="hybridMultilevel"/>
    <w:tmpl w:val="4EC09F08"/>
    <w:lvl w:ilvl="0" w:tplc="47922506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92F77F0"/>
    <w:multiLevelType w:val="hybridMultilevel"/>
    <w:tmpl w:val="984E908A"/>
    <w:lvl w:ilvl="0" w:tplc="A15A96B8">
      <w:start w:val="1"/>
      <w:numFmt w:val="decimal"/>
      <w:lvlText w:val="%1."/>
      <w:lvlJc w:val="left"/>
      <w:pPr>
        <w:ind w:left="7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5" w:hanging="360"/>
      </w:pPr>
    </w:lvl>
    <w:lvl w:ilvl="2" w:tplc="0419001B" w:tentative="1">
      <w:start w:val="1"/>
      <w:numFmt w:val="lowerRoman"/>
      <w:lvlText w:val="%3."/>
      <w:lvlJc w:val="right"/>
      <w:pPr>
        <w:ind w:left="2155" w:hanging="180"/>
      </w:pPr>
    </w:lvl>
    <w:lvl w:ilvl="3" w:tplc="0419000F" w:tentative="1">
      <w:start w:val="1"/>
      <w:numFmt w:val="decimal"/>
      <w:lvlText w:val="%4."/>
      <w:lvlJc w:val="left"/>
      <w:pPr>
        <w:ind w:left="2875" w:hanging="360"/>
      </w:pPr>
    </w:lvl>
    <w:lvl w:ilvl="4" w:tplc="04190019" w:tentative="1">
      <w:start w:val="1"/>
      <w:numFmt w:val="lowerLetter"/>
      <w:lvlText w:val="%5."/>
      <w:lvlJc w:val="left"/>
      <w:pPr>
        <w:ind w:left="3595" w:hanging="360"/>
      </w:pPr>
    </w:lvl>
    <w:lvl w:ilvl="5" w:tplc="0419001B" w:tentative="1">
      <w:start w:val="1"/>
      <w:numFmt w:val="lowerRoman"/>
      <w:lvlText w:val="%6."/>
      <w:lvlJc w:val="right"/>
      <w:pPr>
        <w:ind w:left="4315" w:hanging="180"/>
      </w:pPr>
    </w:lvl>
    <w:lvl w:ilvl="6" w:tplc="0419000F" w:tentative="1">
      <w:start w:val="1"/>
      <w:numFmt w:val="decimal"/>
      <w:lvlText w:val="%7."/>
      <w:lvlJc w:val="left"/>
      <w:pPr>
        <w:ind w:left="5035" w:hanging="360"/>
      </w:pPr>
    </w:lvl>
    <w:lvl w:ilvl="7" w:tplc="04190019" w:tentative="1">
      <w:start w:val="1"/>
      <w:numFmt w:val="lowerLetter"/>
      <w:lvlText w:val="%8."/>
      <w:lvlJc w:val="left"/>
      <w:pPr>
        <w:ind w:left="5755" w:hanging="360"/>
      </w:pPr>
    </w:lvl>
    <w:lvl w:ilvl="8" w:tplc="0419001B" w:tentative="1">
      <w:start w:val="1"/>
      <w:numFmt w:val="lowerRoman"/>
      <w:lvlText w:val="%9."/>
      <w:lvlJc w:val="right"/>
      <w:pPr>
        <w:ind w:left="6475" w:hanging="180"/>
      </w:pPr>
    </w:lvl>
  </w:abstractNum>
  <w:abstractNum w:abstractNumId="15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0DC7225"/>
    <w:multiLevelType w:val="hybridMultilevel"/>
    <w:tmpl w:val="A75ADC2E"/>
    <w:lvl w:ilvl="0" w:tplc="7D605D10">
      <w:start w:val="1"/>
      <w:numFmt w:val="bullet"/>
      <w:lvlText w:val="-"/>
      <w:lvlJc w:val="left"/>
      <w:pPr>
        <w:ind w:left="720" w:hanging="360"/>
      </w:pPr>
      <w:rPr>
        <w:rFonts w:ascii="SimSun" w:eastAsia="SimSun" w:hAnsi="SimSun" w:hint="eastAsi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1297DEB"/>
    <w:multiLevelType w:val="hybridMultilevel"/>
    <w:tmpl w:val="0CC416C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5A3465A"/>
    <w:multiLevelType w:val="multilevel"/>
    <w:tmpl w:val="58589D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6D35636"/>
    <w:multiLevelType w:val="hybridMultilevel"/>
    <w:tmpl w:val="2B64144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99811DE"/>
    <w:multiLevelType w:val="hybridMultilevel"/>
    <w:tmpl w:val="3D80CCA4"/>
    <w:lvl w:ilvl="0" w:tplc="47922506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A5739A0"/>
    <w:multiLevelType w:val="hybridMultilevel"/>
    <w:tmpl w:val="93001412"/>
    <w:lvl w:ilvl="0" w:tplc="E012BD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096176"/>
    <w:multiLevelType w:val="hybridMultilevel"/>
    <w:tmpl w:val="AED4751A"/>
    <w:lvl w:ilvl="0" w:tplc="47922506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5850CE2"/>
    <w:multiLevelType w:val="multilevel"/>
    <w:tmpl w:val="B43E4D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A971777"/>
    <w:multiLevelType w:val="multilevel"/>
    <w:tmpl w:val="E9FE54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BA16919"/>
    <w:multiLevelType w:val="hybridMultilevel"/>
    <w:tmpl w:val="DCF41C92"/>
    <w:lvl w:ilvl="0" w:tplc="D5C8E7D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876767"/>
    <w:multiLevelType w:val="hybridMultilevel"/>
    <w:tmpl w:val="42B0CC12"/>
    <w:lvl w:ilvl="0" w:tplc="A15A96B8">
      <w:start w:val="1"/>
      <w:numFmt w:val="decimal"/>
      <w:lvlText w:val="%1."/>
      <w:lvlJc w:val="left"/>
      <w:pPr>
        <w:ind w:left="10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D7D60F0"/>
    <w:multiLevelType w:val="hybridMultilevel"/>
    <w:tmpl w:val="2102AF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E5F38EB"/>
    <w:multiLevelType w:val="hybridMultilevel"/>
    <w:tmpl w:val="984E908A"/>
    <w:lvl w:ilvl="0" w:tplc="A15A96B8">
      <w:start w:val="1"/>
      <w:numFmt w:val="decimal"/>
      <w:lvlText w:val="%1."/>
      <w:lvlJc w:val="left"/>
      <w:pPr>
        <w:ind w:left="7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5" w:hanging="360"/>
      </w:pPr>
    </w:lvl>
    <w:lvl w:ilvl="2" w:tplc="0419001B" w:tentative="1">
      <w:start w:val="1"/>
      <w:numFmt w:val="lowerRoman"/>
      <w:lvlText w:val="%3."/>
      <w:lvlJc w:val="right"/>
      <w:pPr>
        <w:ind w:left="2155" w:hanging="180"/>
      </w:pPr>
    </w:lvl>
    <w:lvl w:ilvl="3" w:tplc="0419000F" w:tentative="1">
      <w:start w:val="1"/>
      <w:numFmt w:val="decimal"/>
      <w:lvlText w:val="%4."/>
      <w:lvlJc w:val="left"/>
      <w:pPr>
        <w:ind w:left="2875" w:hanging="360"/>
      </w:pPr>
    </w:lvl>
    <w:lvl w:ilvl="4" w:tplc="04190019" w:tentative="1">
      <w:start w:val="1"/>
      <w:numFmt w:val="lowerLetter"/>
      <w:lvlText w:val="%5."/>
      <w:lvlJc w:val="left"/>
      <w:pPr>
        <w:ind w:left="3595" w:hanging="360"/>
      </w:pPr>
    </w:lvl>
    <w:lvl w:ilvl="5" w:tplc="0419001B" w:tentative="1">
      <w:start w:val="1"/>
      <w:numFmt w:val="lowerRoman"/>
      <w:lvlText w:val="%6."/>
      <w:lvlJc w:val="right"/>
      <w:pPr>
        <w:ind w:left="4315" w:hanging="180"/>
      </w:pPr>
    </w:lvl>
    <w:lvl w:ilvl="6" w:tplc="0419000F" w:tentative="1">
      <w:start w:val="1"/>
      <w:numFmt w:val="decimal"/>
      <w:lvlText w:val="%7."/>
      <w:lvlJc w:val="left"/>
      <w:pPr>
        <w:ind w:left="5035" w:hanging="360"/>
      </w:pPr>
    </w:lvl>
    <w:lvl w:ilvl="7" w:tplc="04190019" w:tentative="1">
      <w:start w:val="1"/>
      <w:numFmt w:val="lowerLetter"/>
      <w:lvlText w:val="%8."/>
      <w:lvlJc w:val="left"/>
      <w:pPr>
        <w:ind w:left="5755" w:hanging="360"/>
      </w:pPr>
    </w:lvl>
    <w:lvl w:ilvl="8" w:tplc="0419001B" w:tentative="1">
      <w:start w:val="1"/>
      <w:numFmt w:val="lowerRoman"/>
      <w:lvlText w:val="%9."/>
      <w:lvlJc w:val="right"/>
      <w:pPr>
        <w:ind w:left="6475" w:hanging="180"/>
      </w:pPr>
    </w:lvl>
  </w:abstractNum>
  <w:abstractNum w:abstractNumId="29">
    <w:nsid w:val="63115B58"/>
    <w:multiLevelType w:val="hybridMultilevel"/>
    <w:tmpl w:val="0F96373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B932E8F"/>
    <w:multiLevelType w:val="hybridMultilevel"/>
    <w:tmpl w:val="E7C88B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637279"/>
    <w:multiLevelType w:val="hybridMultilevel"/>
    <w:tmpl w:val="A27ABD90"/>
    <w:lvl w:ilvl="0" w:tplc="6C3EFFE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57C6A98"/>
    <w:multiLevelType w:val="hybridMultilevel"/>
    <w:tmpl w:val="5F1C4A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6045A89"/>
    <w:multiLevelType w:val="hybridMultilevel"/>
    <w:tmpl w:val="27B492FA"/>
    <w:lvl w:ilvl="0" w:tplc="0419000F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7DF719A"/>
    <w:multiLevelType w:val="hybridMultilevel"/>
    <w:tmpl w:val="D624A7FE"/>
    <w:lvl w:ilvl="0" w:tplc="92649BC8">
      <w:start w:val="1"/>
      <w:numFmt w:val="bullet"/>
      <w:lvlText w:val="-"/>
      <w:lvlJc w:val="left"/>
      <w:pPr>
        <w:ind w:left="720" w:hanging="360"/>
      </w:pPr>
      <w:rPr>
        <w:rFonts w:ascii="Verdana" w:hAnsi="Verdana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4"/>
  </w:num>
  <w:num w:numId="3">
    <w:abstractNumId w:val="26"/>
  </w:num>
  <w:num w:numId="4">
    <w:abstractNumId w:val="11"/>
  </w:num>
  <w:num w:numId="5">
    <w:abstractNumId w:val="17"/>
  </w:num>
  <w:num w:numId="6">
    <w:abstractNumId w:val="3"/>
  </w:num>
  <w:num w:numId="7">
    <w:abstractNumId w:val="19"/>
  </w:num>
  <w:num w:numId="8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28"/>
  </w:num>
  <w:num w:numId="11">
    <w:abstractNumId w:val="25"/>
  </w:num>
  <w:num w:numId="12">
    <w:abstractNumId w:val="8"/>
  </w:num>
  <w:num w:numId="13">
    <w:abstractNumId w:val="21"/>
  </w:num>
  <w:num w:numId="14">
    <w:abstractNumId w:val="30"/>
  </w:num>
  <w:num w:numId="15">
    <w:abstractNumId w:val="27"/>
  </w:num>
  <w:num w:numId="16">
    <w:abstractNumId w:val="0"/>
  </w:num>
  <w:num w:numId="17">
    <w:abstractNumId w:val="31"/>
  </w:num>
  <w:num w:numId="18">
    <w:abstractNumId w:val="5"/>
  </w:num>
  <w:num w:numId="19">
    <w:abstractNumId w:val="20"/>
  </w:num>
  <w:num w:numId="20">
    <w:abstractNumId w:val="7"/>
  </w:num>
  <w:num w:numId="21">
    <w:abstractNumId w:val="22"/>
  </w:num>
  <w:num w:numId="22">
    <w:abstractNumId w:val="13"/>
  </w:num>
  <w:num w:numId="23">
    <w:abstractNumId w:val="6"/>
  </w:num>
  <w:num w:numId="24">
    <w:abstractNumId w:val="10"/>
  </w:num>
  <w:num w:numId="25">
    <w:abstractNumId w:val="4"/>
  </w:num>
  <w:num w:numId="26">
    <w:abstractNumId w:val="9"/>
  </w:num>
  <w:num w:numId="27">
    <w:abstractNumId w:val="33"/>
  </w:num>
  <w:num w:numId="28">
    <w:abstractNumId w:val="2"/>
  </w:num>
  <w:num w:numId="29">
    <w:abstractNumId w:val="24"/>
  </w:num>
  <w:num w:numId="30">
    <w:abstractNumId w:val="18"/>
  </w:num>
  <w:num w:numId="31">
    <w:abstractNumId w:val="23"/>
  </w:num>
  <w:num w:numId="32">
    <w:abstractNumId w:val="12"/>
  </w:num>
  <w:num w:numId="33">
    <w:abstractNumId w:val="34"/>
  </w:num>
  <w:num w:numId="34">
    <w:abstractNumId w:val="16"/>
  </w:num>
  <w:num w:numId="35">
    <w:abstractNumId w:val="3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286A8B"/>
    <w:rsid w:val="00020540"/>
    <w:rsid w:val="0002517E"/>
    <w:rsid w:val="000379A8"/>
    <w:rsid w:val="000511DD"/>
    <w:rsid w:val="000524D2"/>
    <w:rsid w:val="000560C5"/>
    <w:rsid w:val="0006197B"/>
    <w:rsid w:val="00070D7E"/>
    <w:rsid w:val="000C4649"/>
    <w:rsid w:val="000D4E91"/>
    <w:rsid w:val="001031FB"/>
    <w:rsid w:val="001326FA"/>
    <w:rsid w:val="0015455D"/>
    <w:rsid w:val="001B030D"/>
    <w:rsid w:val="001B1851"/>
    <w:rsid w:val="001B7604"/>
    <w:rsid w:val="002560B4"/>
    <w:rsid w:val="00286A8B"/>
    <w:rsid w:val="00290470"/>
    <w:rsid w:val="002920E1"/>
    <w:rsid w:val="003153DA"/>
    <w:rsid w:val="00321F1D"/>
    <w:rsid w:val="00346591"/>
    <w:rsid w:val="00352766"/>
    <w:rsid w:val="00380B3E"/>
    <w:rsid w:val="00382933"/>
    <w:rsid w:val="003A33C4"/>
    <w:rsid w:val="003B17EC"/>
    <w:rsid w:val="003C1179"/>
    <w:rsid w:val="003C619C"/>
    <w:rsid w:val="003C6565"/>
    <w:rsid w:val="003F1D05"/>
    <w:rsid w:val="0040189D"/>
    <w:rsid w:val="004451BC"/>
    <w:rsid w:val="00451B3D"/>
    <w:rsid w:val="00464507"/>
    <w:rsid w:val="0048789B"/>
    <w:rsid w:val="00497D5D"/>
    <w:rsid w:val="004A5AF1"/>
    <w:rsid w:val="004D370B"/>
    <w:rsid w:val="004E1C8D"/>
    <w:rsid w:val="00515A2E"/>
    <w:rsid w:val="00523F04"/>
    <w:rsid w:val="005375F7"/>
    <w:rsid w:val="00584A56"/>
    <w:rsid w:val="005A43AB"/>
    <w:rsid w:val="005B151B"/>
    <w:rsid w:val="005C70CB"/>
    <w:rsid w:val="005C761A"/>
    <w:rsid w:val="005D22A6"/>
    <w:rsid w:val="005D46ED"/>
    <w:rsid w:val="005E2887"/>
    <w:rsid w:val="006434F7"/>
    <w:rsid w:val="00667914"/>
    <w:rsid w:val="006726F1"/>
    <w:rsid w:val="006C031A"/>
    <w:rsid w:val="006C2311"/>
    <w:rsid w:val="006F5CDC"/>
    <w:rsid w:val="00727B47"/>
    <w:rsid w:val="00745AED"/>
    <w:rsid w:val="00746B33"/>
    <w:rsid w:val="00747811"/>
    <w:rsid w:val="00750F3D"/>
    <w:rsid w:val="00770DF2"/>
    <w:rsid w:val="00781D83"/>
    <w:rsid w:val="007A1411"/>
    <w:rsid w:val="007E15C0"/>
    <w:rsid w:val="007E7A23"/>
    <w:rsid w:val="008258C2"/>
    <w:rsid w:val="00862732"/>
    <w:rsid w:val="008773EE"/>
    <w:rsid w:val="008A09C6"/>
    <w:rsid w:val="008A63A3"/>
    <w:rsid w:val="008D4EFF"/>
    <w:rsid w:val="008F0A9E"/>
    <w:rsid w:val="008F310A"/>
    <w:rsid w:val="00944022"/>
    <w:rsid w:val="009848F0"/>
    <w:rsid w:val="00985801"/>
    <w:rsid w:val="009C5169"/>
    <w:rsid w:val="009C52D7"/>
    <w:rsid w:val="009E3E28"/>
    <w:rsid w:val="00A07721"/>
    <w:rsid w:val="00A2652A"/>
    <w:rsid w:val="00A802D0"/>
    <w:rsid w:val="00A83AF4"/>
    <w:rsid w:val="00AA587F"/>
    <w:rsid w:val="00AC3219"/>
    <w:rsid w:val="00AF4B1E"/>
    <w:rsid w:val="00B03A86"/>
    <w:rsid w:val="00B07DCD"/>
    <w:rsid w:val="00B43148"/>
    <w:rsid w:val="00B43B39"/>
    <w:rsid w:val="00B45F01"/>
    <w:rsid w:val="00B80F3A"/>
    <w:rsid w:val="00BA00B4"/>
    <w:rsid w:val="00BA5BDB"/>
    <w:rsid w:val="00C12D15"/>
    <w:rsid w:val="00C3744B"/>
    <w:rsid w:val="00C44F91"/>
    <w:rsid w:val="00C45811"/>
    <w:rsid w:val="00CD7411"/>
    <w:rsid w:val="00CE5A2C"/>
    <w:rsid w:val="00CF051F"/>
    <w:rsid w:val="00CF6EB4"/>
    <w:rsid w:val="00D41A0E"/>
    <w:rsid w:val="00D80298"/>
    <w:rsid w:val="00DB06DC"/>
    <w:rsid w:val="00DD5AB4"/>
    <w:rsid w:val="00E02253"/>
    <w:rsid w:val="00E432EC"/>
    <w:rsid w:val="00E44175"/>
    <w:rsid w:val="00E51B85"/>
    <w:rsid w:val="00E7751E"/>
    <w:rsid w:val="00E86D7C"/>
    <w:rsid w:val="00F1060E"/>
    <w:rsid w:val="00F860C9"/>
    <w:rsid w:val="00FC0294"/>
    <w:rsid w:val="00FE135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6A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07DCD"/>
    <w:pPr>
      <w:keepNext/>
      <w:jc w:val="right"/>
      <w:outlineLvl w:val="0"/>
    </w:pPr>
    <w:rPr>
      <w:b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6A8B"/>
    <w:pPr>
      <w:ind w:left="720"/>
      <w:contextualSpacing/>
    </w:pPr>
  </w:style>
  <w:style w:type="table" w:styleId="a4">
    <w:name w:val="Table Grid"/>
    <w:basedOn w:val="a1"/>
    <w:uiPriority w:val="59"/>
    <w:rsid w:val="00286A8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F1060E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B07DCD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c8">
    <w:name w:val="c8"/>
    <w:basedOn w:val="a"/>
    <w:rsid w:val="00B07DCD"/>
    <w:pPr>
      <w:spacing w:before="100" w:beforeAutospacing="1" w:after="100" w:afterAutospacing="1"/>
    </w:pPr>
  </w:style>
  <w:style w:type="character" w:customStyle="1" w:styleId="c1">
    <w:name w:val="c1"/>
    <w:basedOn w:val="a0"/>
    <w:rsid w:val="00B07DCD"/>
  </w:style>
  <w:style w:type="character" w:customStyle="1" w:styleId="apple-converted-space">
    <w:name w:val="apple-converted-space"/>
    <w:basedOn w:val="a0"/>
    <w:rsid w:val="00B07DCD"/>
  </w:style>
  <w:style w:type="character" w:customStyle="1" w:styleId="c50">
    <w:name w:val="c50"/>
    <w:basedOn w:val="a0"/>
    <w:rsid w:val="00B07DCD"/>
  </w:style>
  <w:style w:type="character" w:customStyle="1" w:styleId="c53">
    <w:name w:val="c53"/>
    <w:basedOn w:val="a0"/>
    <w:rsid w:val="00B07DCD"/>
  </w:style>
  <w:style w:type="paragraph" w:styleId="a5">
    <w:name w:val="Subtitle"/>
    <w:basedOn w:val="a"/>
    <w:next w:val="a"/>
    <w:link w:val="a6"/>
    <w:uiPriority w:val="11"/>
    <w:qFormat/>
    <w:rsid w:val="007E7A23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6">
    <w:name w:val="Подзаголовок Знак"/>
    <w:basedOn w:val="a0"/>
    <w:link w:val="a5"/>
    <w:uiPriority w:val="11"/>
    <w:rsid w:val="007E7A2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styleId="a7">
    <w:name w:val="Normal (Web)"/>
    <w:basedOn w:val="a"/>
    <w:link w:val="a8"/>
    <w:uiPriority w:val="99"/>
    <w:unhideWhenUsed/>
    <w:rsid w:val="00AC3219"/>
    <w:pPr>
      <w:spacing w:before="30" w:after="30"/>
    </w:pPr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A2652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2652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8">
    <w:name w:val="Обычный (веб) Знак"/>
    <w:link w:val="a7"/>
    <w:uiPriority w:val="99"/>
    <w:rsid w:val="00C44F9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No Spacing"/>
    <w:link w:val="ac"/>
    <w:uiPriority w:val="1"/>
    <w:qFormat/>
    <w:rsid w:val="00C374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C3744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c0">
    <w:name w:val="c0"/>
    <w:basedOn w:val="a0"/>
    <w:rsid w:val="00C3744B"/>
  </w:style>
  <w:style w:type="character" w:styleId="ad">
    <w:name w:val="Strong"/>
    <w:basedOn w:val="a0"/>
    <w:uiPriority w:val="22"/>
    <w:qFormat/>
    <w:rsid w:val="00C3744B"/>
    <w:rPr>
      <w:b/>
      <w:bCs/>
    </w:rPr>
  </w:style>
  <w:style w:type="paragraph" w:customStyle="1" w:styleId="c18">
    <w:name w:val="c18"/>
    <w:basedOn w:val="a"/>
    <w:rsid w:val="00C3744B"/>
    <w:pPr>
      <w:spacing w:before="100" w:beforeAutospacing="1" w:after="100" w:afterAutospacing="1"/>
    </w:pPr>
  </w:style>
  <w:style w:type="paragraph" w:customStyle="1" w:styleId="c6">
    <w:name w:val="c6"/>
    <w:basedOn w:val="a"/>
    <w:rsid w:val="00C3744B"/>
    <w:pPr>
      <w:spacing w:before="100" w:beforeAutospacing="1" w:after="100" w:afterAutospacing="1"/>
    </w:pPr>
  </w:style>
  <w:style w:type="paragraph" w:styleId="2">
    <w:name w:val="Body Text Indent 2"/>
    <w:basedOn w:val="a"/>
    <w:link w:val="20"/>
    <w:uiPriority w:val="99"/>
    <w:semiHidden/>
    <w:unhideWhenUsed/>
    <w:rsid w:val="006434F7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6434F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">
    <w:name w:val="Основной текст (2)_"/>
    <w:link w:val="22"/>
    <w:uiPriority w:val="99"/>
    <w:locked/>
    <w:rsid w:val="006434F7"/>
    <w:rPr>
      <w:rFonts w:ascii="Times New Roman" w:hAnsi="Times New Roman"/>
      <w:sz w:val="28"/>
      <w:szCs w:val="28"/>
      <w:shd w:val="clear" w:color="auto" w:fill="FFFFFF"/>
    </w:rPr>
  </w:style>
  <w:style w:type="paragraph" w:customStyle="1" w:styleId="22">
    <w:name w:val="Основной текст (2)"/>
    <w:basedOn w:val="a"/>
    <w:link w:val="21"/>
    <w:uiPriority w:val="99"/>
    <w:rsid w:val="006434F7"/>
    <w:pPr>
      <w:shd w:val="clear" w:color="auto" w:fill="FFFFFF"/>
      <w:spacing w:before="60" w:after="60" w:line="240" w:lineRule="atLeast"/>
    </w:pPr>
    <w:rPr>
      <w:rFonts w:eastAsiaTheme="minorHAnsi" w:cstheme="minorBidi"/>
      <w:sz w:val="28"/>
      <w:szCs w:val="28"/>
      <w:lang w:eastAsia="en-US"/>
    </w:rPr>
  </w:style>
  <w:style w:type="character" w:customStyle="1" w:styleId="4">
    <w:name w:val="Основной текст (4)_"/>
    <w:link w:val="40"/>
    <w:uiPriority w:val="99"/>
    <w:locked/>
    <w:rsid w:val="006434F7"/>
    <w:rPr>
      <w:rFonts w:ascii="Times New Roman" w:hAnsi="Times New Roman"/>
      <w:sz w:val="28"/>
      <w:szCs w:val="28"/>
      <w:shd w:val="clear" w:color="auto" w:fill="FFFFFF"/>
    </w:rPr>
  </w:style>
  <w:style w:type="paragraph" w:customStyle="1" w:styleId="40">
    <w:name w:val="Основной текст (4)"/>
    <w:basedOn w:val="a"/>
    <w:link w:val="4"/>
    <w:uiPriority w:val="99"/>
    <w:rsid w:val="006434F7"/>
    <w:pPr>
      <w:shd w:val="clear" w:color="auto" w:fill="FFFFFF"/>
      <w:spacing w:line="317" w:lineRule="exact"/>
      <w:jc w:val="both"/>
    </w:pPr>
    <w:rPr>
      <w:rFonts w:eastAsiaTheme="minorHAnsi" w:cstheme="minorBidi"/>
      <w:sz w:val="28"/>
      <w:szCs w:val="28"/>
      <w:lang w:eastAsia="en-US"/>
    </w:rPr>
  </w:style>
  <w:style w:type="character" w:customStyle="1" w:styleId="23">
    <w:name w:val="Основной текст (2) + Полужирный"/>
    <w:uiPriority w:val="99"/>
    <w:rsid w:val="006434F7"/>
    <w:rPr>
      <w:rFonts w:ascii="Times New Roman" w:hAnsi="Times New Roman" w:cs="Times New Roman"/>
      <w:b/>
      <w:bCs/>
      <w:sz w:val="28"/>
      <w:szCs w:val="28"/>
      <w:shd w:val="clear" w:color="auto" w:fill="FFFFFF"/>
      <w:lang w:val="en-US" w:eastAsia="en-US"/>
    </w:rPr>
  </w:style>
  <w:style w:type="paragraph" w:customStyle="1" w:styleId="P1">
    <w:name w:val="P1"/>
    <w:basedOn w:val="a"/>
    <w:rsid w:val="00CF051F"/>
    <w:pPr>
      <w:widowControl w:val="0"/>
      <w:adjustRightInd w:val="0"/>
      <w:jc w:val="center"/>
    </w:pPr>
    <w:rPr>
      <w:rFonts w:eastAsia="Lucida Sans Unicode" w:cs="Tahoma"/>
      <w:szCs w:val="20"/>
    </w:rPr>
  </w:style>
  <w:style w:type="paragraph" w:customStyle="1" w:styleId="c20">
    <w:name w:val="c20"/>
    <w:basedOn w:val="a"/>
    <w:rsid w:val="008F310A"/>
    <w:pPr>
      <w:spacing w:before="100" w:beforeAutospacing="1" w:after="100" w:afterAutospacing="1"/>
    </w:pPr>
  </w:style>
  <w:style w:type="character" w:customStyle="1" w:styleId="c2">
    <w:name w:val="c2"/>
    <w:basedOn w:val="a0"/>
    <w:rsid w:val="008F310A"/>
  </w:style>
  <w:style w:type="paragraph" w:customStyle="1" w:styleId="c37">
    <w:name w:val="c37"/>
    <w:basedOn w:val="a"/>
    <w:rsid w:val="008F310A"/>
    <w:pPr>
      <w:spacing w:before="100" w:beforeAutospacing="1" w:after="100" w:afterAutospacing="1"/>
    </w:pPr>
  </w:style>
  <w:style w:type="character" w:customStyle="1" w:styleId="c7">
    <w:name w:val="c7"/>
    <w:basedOn w:val="a0"/>
    <w:rsid w:val="008F310A"/>
  </w:style>
  <w:style w:type="character" w:customStyle="1" w:styleId="c29">
    <w:name w:val="c29"/>
    <w:basedOn w:val="a0"/>
    <w:rsid w:val="008F310A"/>
  </w:style>
  <w:style w:type="character" w:customStyle="1" w:styleId="ac">
    <w:name w:val="Без интервала Знак"/>
    <w:link w:val="ab"/>
    <w:uiPriority w:val="1"/>
    <w:rsid w:val="00D41A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WW8Num16z2">
    <w:name w:val="WW8Num16z2"/>
    <w:rsid w:val="004E1C8D"/>
    <w:rPr>
      <w:rFonts w:ascii="Wingdings" w:hAnsi="Wingdings" w:cs="Wingdings"/>
    </w:rPr>
  </w:style>
  <w:style w:type="character" w:styleId="ae">
    <w:name w:val="Hyperlink"/>
    <w:basedOn w:val="a0"/>
    <w:uiPriority w:val="99"/>
    <w:semiHidden/>
    <w:unhideWhenUsed/>
    <w:rsid w:val="0029047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6A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07DCD"/>
    <w:pPr>
      <w:keepNext/>
      <w:jc w:val="right"/>
      <w:outlineLvl w:val="0"/>
    </w:pPr>
    <w:rPr>
      <w:b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6A8B"/>
    <w:pPr>
      <w:ind w:left="720"/>
      <w:contextualSpacing/>
    </w:pPr>
  </w:style>
  <w:style w:type="table" w:styleId="a4">
    <w:name w:val="Table Grid"/>
    <w:basedOn w:val="a1"/>
    <w:uiPriority w:val="59"/>
    <w:rsid w:val="00286A8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F1060E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B07DCD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paragraph" w:customStyle="1" w:styleId="c8">
    <w:name w:val="c8"/>
    <w:basedOn w:val="a"/>
    <w:rsid w:val="00B07DCD"/>
    <w:pPr>
      <w:spacing w:before="100" w:beforeAutospacing="1" w:after="100" w:afterAutospacing="1"/>
    </w:pPr>
  </w:style>
  <w:style w:type="character" w:customStyle="1" w:styleId="c1">
    <w:name w:val="c1"/>
    <w:basedOn w:val="a0"/>
    <w:rsid w:val="00B07DCD"/>
  </w:style>
  <w:style w:type="character" w:customStyle="1" w:styleId="apple-converted-space">
    <w:name w:val="apple-converted-space"/>
    <w:basedOn w:val="a0"/>
    <w:rsid w:val="00B07DCD"/>
  </w:style>
  <w:style w:type="character" w:customStyle="1" w:styleId="c50">
    <w:name w:val="c50"/>
    <w:basedOn w:val="a0"/>
    <w:rsid w:val="00B07DCD"/>
  </w:style>
  <w:style w:type="character" w:customStyle="1" w:styleId="c53">
    <w:name w:val="c53"/>
    <w:basedOn w:val="a0"/>
    <w:rsid w:val="00B07DCD"/>
  </w:style>
  <w:style w:type="paragraph" w:styleId="a5">
    <w:name w:val="Subtitle"/>
    <w:basedOn w:val="a"/>
    <w:next w:val="a"/>
    <w:link w:val="a6"/>
    <w:uiPriority w:val="11"/>
    <w:qFormat/>
    <w:rsid w:val="007E7A23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6">
    <w:name w:val="Подзаголовок Знак"/>
    <w:basedOn w:val="a0"/>
    <w:link w:val="a5"/>
    <w:uiPriority w:val="11"/>
    <w:rsid w:val="007E7A2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styleId="a7">
    <w:name w:val="Normal (Web)"/>
    <w:basedOn w:val="a"/>
    <w:link w:val="a8"/>
    <w:uiPriority w:val="99"/>
    <w:unhideWhenUsed/>
    <w:rsid w:val="00AC3219"/>
    <w:pPr>
      <w:spacing w:before="30" w:after="30"/>
    </w:pPr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A2652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2652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8">
    <w:name w:val="Обычный (веб) Знак"/>
    <w:link w:val="a7"/>
    <w:uiPriority w:val="99"/>
    <w:rsid w:val="00C44F9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No Spacing"/>
    <w:link w:val="ac"/>
    <w:uiPriority w:val="1"/>
    <w:qFormat/>
    <w:rsid w:val="00C374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C3744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c0">
    <w:name w:val="c0"/>
    <w:basedOn w:val="a0"/>
    <w:rsid w:val="00C3744B"/>
  </w:style>
  <w:style w:type="character" w:styleId="ad">
    <w:name w:val="Strong"/>
    <w:basedOn w:val="a0"/>
    <w:uiPriority w:val="22"/>
    <w:qFormat/>
    <w:rsid w:val="00C3744B"/>
    <w:rPr>
      <w:b/>
      <w:bCs/>
    </w:rPr>
  </w:style>
  <w:style w:type="paragraph" w:customStyle="1" w:styleId="c18">
    <w:name w:val="c18"/>
    <w:basedOn w:val="a"/>
    <w:rsid w:val="00C3744B"/>
    <w:pPr>
      <w:spacing w:before="100" w:beforeAutospacing="1" w:after="100" w:afterAutospacing="1"/>
    </w:pPr>
  </w:style>
  <w:style w:type="paragraph" w:customStyle="1" w:styleId="c6">
    <w:name w:val="c6"/>
    <w:basedOn w:val="a"/>
    <w:rsid w:val="00C3744B"/>
    <w:pPr>
      <w:spacing w:before="100" w:beforeAutospacing="1" w:after="100" w:afterAutospacing="1"/>
    </w:pPr>
  </w:style>
  <w:style w:type="paragraph" w:styleId="2">
    <w:name w:val="Body Text Indent 2"/>
    <w:basedOn w:val="a"/>
    <w:link w:val="20"/>
    <w:uiPriority w:val="99"/>
    <w:semiHidden/>
    <w:unhideWhenUsed/>
    <w:rsid w:val="006434F7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6434F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">
    <w:name w:val="Основной текст (2)_"/>
    <w:link w:val="22"/>
    <w:uiPriority w:val="99"/>
    <w:locked/>
    <w:rsid w:val="006434F7"/>
    <w:rPr>
      <w:rFonts w:ascii="Times New Roman" w:hAnsi="Times New Roman"/>
      <w:sz w:val="28"/>
      <w:szCs w:val="28"/>
      <w:shd w:val="clear" w:color="auto" w:fill="FFFFFF"/>
    </w:rPr>
  </w:style>
  <w:style w:type="paragraph" w:customStyle="1" w:styleId="22">
    <w:name w:val="Основной текст (2)"/>
    <w:basedOn w:val="a"/>
    <w:link w:val="21"/>
    <w:uiPriority w:val="99"/>
    <w:rsid w:val="006434F7"/>
    <w:pPr>
      <w:shd w:val="clear" w:color="auto" w:fill="FFFFFF"/>
      <w:spacing w:before="60" w:after="60" w:line="240" w:lineRule="atLeast"/>
    </w:pPr>
    <w:rPr>
      <w:rFonts w:eastAsiaTheme="minorHAnsi" w:cstheme="minorBidi"/>
      <w:sz w:val="28"/>
      <w:szCs w:val="28"/>
      <w:lang w:eastAsia="en-US"/>
    </w:rPr>
  </w:style>
  <w:style w:type="character" w:customStyle="1" w:styleId="4">
    <w:name w:val="Основной текст (4)_"/>
    <w:link w:val="40"/>
    <w:uiPriority w:val="99"/>
    <w:locked/>
    <w:rsid w:val="006434F7"/>
    <w:rPr>
      <w:rFonts w:ascii="Times New Roman" w:hAnsi="Times New Roman"/>
      <w:sz w:val="28"/>
      <w:szCs w:val="28"/>
      <w:shd w:val="clear" w:color="auto" w:fill="FFFFFF"/>
    </w:rPr>
  </w:style>
  <w:style w:type="paragraph" w:customStyle="1" w:styleId="40">
    <w:name w:val="Основной текст (4)"/>
    <w:basedOn w:val="a"/>
    <w:link w:val="4"/>
    <w:uiPriority w:val="99"/>
    <w:rsid w:val="006434F7"/>
    <w:pPr>
      <w:shd w:val="clear" w:color="auto" w:fill="FFFFFF"/>
      <w:spacing w:line="317" w:lineRule="exact"/>
      <w:jc w:val="both"/>
    </w:pPr>
    <w:rPr>
      <w:rFonts w:eastAsiaTheme="minorHAnsi" w:cstheme="minorBidi"/>
      <w:sz w:val="28"/>
      <w:szCs w:val="28"/>
      <w:lang w:eastAsia="en-US"/>
    </w:rPr>
  </w:style>
  <w:style w:type="character" w:customStyle="1" w:styleId="23">
    <w:name w:val="Основной текст (2) + Полужирный"/>
    <w:uiPriority w:val="99"/>
    <w:rsid w:val="006434F7"/>
    <w:rPr>
      <w:rFonts w:ascii="Times New Roman" w:hAnsi="Times New Roman" w:cs="Times New Roman"/>
      <w:b/>
      <w:bCs/>
      <w:sz w:val="28"/>
      <w:szCs w:val="28"/>
      <w:shd w:val="clear" w:color="auto" w:fill="FFFFFF"/>
      <w:lang w:val="en-US" w:eastAsia="en-US"/>
    </w:rPr>
  </w:style>
  <w:style w:type="paragraph" w:customStyle="1" w:styleId="P1">
    <w:name w:val="P1"/>
    <w:basedOn w:val="a"/>
    <w:rsid w:val="00CF051F"/>
    <w:pPr>
      <w:widowControl w:val="0"/>
      <w:adjustRightInd w:val="0"/>
      <w:jc w:val="center"/>
    </w:pPr>
    <w:rPr>
      <w:rFonts w:eastAsia="Lucida Sans Unicode" w:cs="Tahoma"/>
      <w:szCs w:val="20"/>
    </w:rPr>
  </w:style>
  <w:style w:type="paragraph" w:customStyle="1" w:styleId="c20">
    <w:name w:val="c20"/>
    <w:basedOn w:val="a"/>
    <w:rsid w:val="008F310A"/>
    <w:pPr>
      <w:spacing w:before="100" w:beforeAutospacing="1" w:after="100" w:afterAutospacing="1"/>
    </w:pPr>
  </w:style>
  <w:style w:type="character" w:customStyle="1" w:styleId="c2">
    <w:name w:val="c2"/>
    <w:basedOn w:val="a0"/>
    <w:rsid w:val="008F310A"/>
  </w:style>
  <w:style w:type="paragraph" w:customStyle="1" w:styleId="c37">
    <w:name w:val="c37"/>
    <w:basedOn w:val="a"/>
    <w:rsid w:val="008F310A"/>
    <w:pPr>
      <w:spacing w:before="100" w:beforeAutospacing="1" w:after="100" w:afterAutospacing="1"/>
    </w:pPr>
  </w:style>
  <w:style w:type="character" w:customStyle="1" w:styleId="c7">
    <w:name w:val="c7"/>
    <w:basedOn w:val="a0"/>
    <w:rsid w:val="008F310A"/>
  </w:style>
  <w:style w:type="character" w:customStyle="1" w:styleId="c29">
    <w:name w:val="c29"/>
    <w:basedOn w:val="a0"/>
    <w:rsid w:val="008F310A"/>
  </w:style>
  <w:style w:type="character" w:customStyle="1" w:styleId="ac">
    <w:name w:val="Без интервала Знак"/>
    <w:link w:val="ab"/>
    <w:uiPriority w:val="1"/>
    <w:rsid w:val="00D41A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WW8Num16z2">
    <w:name w:val="WW8Num16z2"/>
    <w:rsid w:val="004E1C8D"/>
    <w:rPr>
      <w:rFonts w:ascii="Wingdings" w:hAnsi="Wingdings" w:cs="Wingdings"/>
    </w:rPr>
  </w:style>
  <w:style w:type="character" w:styleId="ae">
    <w:name w:val="Hyperlink"/>
    <w:basedOn w:val="a0"/>
    <w:uiPriority w:val="99"/>
    <w:semiHidden/>
    <w:unhideWhenUsed/>
    <w:rsid w:val="0029047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301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5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8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2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9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0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00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82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63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s://pandia.ru/text/category/differentciya/" TargetMode="Externa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6E53C2-1F11-400C-843A-7032212E8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12</Pages>
  <Words>2773</Words>
  <Characters>15809</Characters>
  <Application>Microsoft Office Word</Application>
  <DocSecurity>0</DocSecurity>
  <Lines>131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изика</dc:creator>
  <cp:lastModifiedBy>пользователь</cp:lastModifiedBy>
  <cp:revision>17</cp:revision>
  <cp:lastPrinted>2015-04-09T15:52:00Z</cp:lastPrinted>
  <dcterms:created xsi:type="dcterms:W3CDTF">2020-08-01T12:31:00Z</dcterms:created>
  <dcterms:modified xsi:type="dcterms:W3CDTF">2022-09-23T07:23:00Z</dcterms:modified>
</cp:coreProperties>
</file>